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1" r:id="rId3"/>
    <p:sldMasterId id="2147483670" r:id="rId4"/>
  </p:sldMasterIdLst>
  <p:sldIdLst>
    <p:sldId id="257" r:id="rId5"/>
    <p:sldId id="267" r:id="rId6"/>
    <p:sldId id="266" r:id="rId7"/>
    <p:sldId id="268" r:id="rId8"/>
    <p:sldId id="271" r:id="rId9"/>
    <p:sldId id="272" r:id="rId10"/>
    <p:sldId id="265" r:id="rId11"/>
  </p:sldIdLst>
  <p:sldSz cx="9144000" cy="6858000" type="screen4x3"/>
  <p:notesSz cx="6858000" cy="9144000"/>
  <p:custDataLst>
    <p:tags r:id="rId16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01" userDrawn="1">
          <p15:clr>
            <a:srgbClr val="A4A3A4"/>
          </p15:clr>
        </p15:guide>
        <p15:guide id="2" pos="2841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何富军" initials="何" lastIdx="1" clrIdx="0"/>
  <p:cmAuthor id="2" name="闫秀丽" initials="闫" lastIdx="0" clrIdx="0"/>
  <p:cmAuthor id="3" name="fafa" initials="f" lastIdx="2" clrIdx="1"/>
  <p:cmAuthor id="4" name="王习习" initials="王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01"/>
        <p:guide pos="2841"/>
      </p:guideLst>
    </p:cSldViewPr>
  </p:slide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6" Type="http://schemas.openxmlformats.org/officeDocument/2006/relationships/tags" Target="tags/tag104.xml"/><Relationship Id="rId15" Type="http://schemas.openxmlformats.org/officeDocument/2006/relationships/commentAuthors" Target="commentAuthors.xml"/><Relationship Id="rId14" Type="http://schemas.openxmlformats.org/officeDocument/2006/relationships/tableStyles" Target="tableStyles.xml"/><Relationship Id="rId13" Type="http://schemas.openxmlformats.org/officeDocument/2006/relationships/viewProps" Target="viewProps.xml"/><Relationship Id="rId12" Type="http://schemas.openxmlformats.org/officeDocument/2006/relationships/presProps" Target="presProps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9" Type="http://schemas.openxmlformats.org/officeDocument/2006/relationships/tags" Target="../tags/tag40.xml"/><Relationship Id="rId8" Type="http://schemas.openxmlformats.org/officeDocument/2006/relationships/tags" Target="../tags/tag39.xml"/><Relationship Id="rId7" Type="http://schemas.openxmlformats.org/officeDocument/2006/relationships/tags" Target="../tags/tag38.xml"/><Relationship Id="rId6" Type="http://schemas.openxmlformats.org/officeDocument/2006/relationships/image" Target="../media/image4.png"/><Relationship Id="rId5" Type="http://schemas.openxmlformats.org/officeDocument/2006/relationships/tags" Target="../tags/tag37.xml"/><Relationship Id="rId4" Type="http://schemas.openxmlformats.org/officeDocument/2006/relationships/image" Target="NULL" TargetMode="External"/><Relationship Id="rId3" Type="http://schemas.openxmlformats.org/officeDocument/2006/relationships/image" Target="../media/image5.png"/><Relationship Id="rId2" Type="http://schemas.openxmlformats.org/officeDocument/2006/relationships/tags" Target="../tags/tag36.xml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45.xml"/><Relationship Id="rId8" Type="http://schemas.openxmlformats.org/officeDocument/2006/relationships/tags" Target="../tags/tag44.xml"/><Relationship Id="rId7" Type="http://schemas.openxmlformats.org/officeDocument/2006/relationships/tags" Target="../tags/tag43.xml"/><Relationship Id="rId6" Type="http://schemas.openxmlformats.org/officeDocument/2006/relationships/image" Target="../media/image4.png"/><Relationship Id="rId5" Type="http://schemas.openxmlformats.org/officeDocument/2006/relationships/tags" Target="../tags/tag42.xml"/><Relationship Id="rId4" Type="http://schemas.openxmlformats.org/officeDocument/2006/relationships/image" Target="NULL" TargetMode="External"/><Relationship Id="rId3" Type="http://schemas.openxmlformats.org/officeDocument/2006/relationships/image" Target="../media/image5.png"/><Relationship Id="rId2" Type="http://schemas.openxmlformats.org/officeDocument/2006/relationships/tags" Target="../tags/tag41.xml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50.xml"/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image" Target="../media/image4.png"/><Relationship Id="rId5" Type="http://schemas.openxmlformats.org/officeDocument/2006/relationships/tags" Target="../tags/tag47.xml"/><Relationship Id="rId4" Type="http://schemas.openxmlformats.org/officeDocument/2006/relationships/image" Target="NULL" TargetMode="External"/><Relationship Id="rId3" Type="http://schemas.openxmlformats.org/officeDocument/2006/relationships/image" Target="../media/image5.png"/><Relationship Id="rId2" Type="http://schemas.openxmlformats.org/officeDocument/2006/relationships/tags" Target="../tags/tag46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55.xml"/><Relationship Id="rId8" Type="http://schemas.openxmlformats.org/officeDocument/2006/relationships/tags" Target="../tags/tag54.xml"/><Relationship Id="rId7" Type="http://schemas.openxmlformats.org/officeDocument/2006/relationships/tags" Target="../tags/tag53.xml"/><Relationship Id="rId6" Type="http://schemas.openxmlformats.org/officeDocument/2006/relationships/image" Target="../media/image4.png"/><Relationship Id="rId5" Type="http://schemas.openxmlformats.org/officeDocument/2006/relationships/tags" Target="../tags/tag52.xml"/><Relationship Id="rId4" Type="http://schemas.openxmlformats.org/officeDocument/2006/relationships/image" Target="NULL" TargetMode="External"/><Relationship Id="rId3" Type="http://schemas.openxmlformats.org/officeDocument/2006/relationships/image" Target="../media/image3.png"/><Relationship Id="rId2" Type="http://schemas.openxmlformats.org/officeDocument/2006/relationships/tags" Target="../tags/tag51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60.xml"/><Relationship Id="rId8" Type="http://schemas.openxmlformats.org/officeDocument/2006/relationships/tags" Target="../tags/tag59.xml"/><Relationship Id="rId7" Type="http://schemas.openxmlformats.org/officeDocument/2006/relationships/tags" Target="../tags/tag58.xml"/><Relationship Id="rId6" Type="http://schemas.openxmlformats.org/officeDocument/2006/relationships/image" Target="../media/image4.png"/><Relationship Id="rId5" Type="http://schemas.openxmlformats.org/officeDocument/2006/relationships/tags" Target="../tags/tag57.xml"/><Relationship Id="rId4" Type="http://schemas.openxmlformats.org/officeDocument/2006/relationships/image" Target="NULL" TargetMode="External"/><Relationship Id="rId3" Type="http://schemas.openxmlformats.org/officeDocument/2006/relationships/image" Target="../media/image5.png"/><Relationship Id="rId2" Type="http://schemas.openxmlformats.org/officeDocument/2006/relationships/tags" Target="../tags/tag56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65.xml"/><Relationship Id="rId8" Type="http://schemas.openxmlformats.org/officeDocument/2006/relationships/tags" Target="../tags/tag64.xml"/><Relationship Id="rId7" Type="http://schemas.openxmlformats.org/officeDocument/2006/relationships/image" Target="../media/image4.png"/><Relationship Id="rId6" Type="http://schemas.openxmlformats.org/officeDocument/2006/relationships/tags" Target="../tags/tag63.xml"/><Relationship Id="rId5" Type="http://schemas.openxmlformats.org/officeDocument/2006/relationships/image" Target="NULL" TargetMode="External"/><Relationship Id="rId4" Type="http://schemas.openxmlformats.org/officeDocument/2006/relationships/image" Target="../media/image5.png"/><Relationship Id="rId3" Type="http://schemas.openxmlformats.org/officeDocument/2006/relationships/tags" Target="../tags/tag62.xml"/><Relationship Id="rId2" Type="http://schemas.openxmlformats.org/officeDocument/2006/relationships/tags" Target="../tags/tag61.xml"/><Relationship Id="rId10" Type="http://schemas.openxmlformats.org/officeDocument/2006/relationships/tags" Target="../tags/tag66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71.xml"/><Relationship Id="rId7" Type="http://schemas.openxmlformats.org/officeDocument/2006/relationships/tags" Target="../tags/tag70.xml"/><Relationship Id="rId6" Type="http://schemas.openxmlformats.org/officeDocument/2006/relationships/tags" Target="../tags/tag69.xml"/><Relationship Id="rId5" Type="http://schemas.openxmlformats.org/officeDocument/2006/relationships/image" Target="NULL" TargetMode="External"/><Relationship Id="rId4" Type="http://schemas.openxmlformats.org/officeDocument/2006/relationships/image" Target="../media/image5.png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76.xml"/><Relationship Id="rId8" Type="http://schemas.openxmlformats.org/officeDocument/2006/relationships/tags" Target="../tags/tag75.xml"/><Relationship Id="rId7" Type="http://schemas.openxmlformats.org/officeDocument/2006/relationships/image" Target="../media/image4.png"/><Relationship Id="rId6" Type="http://schemas.openxmlformats.org/officeDocument/2006/relationships/tags" Target="../tags/tag74.xml"/><Relationship Id="rId5" Type="http://schemas.openxmlformats.org/officeDocument/2006/relationships/image" Target="NULL" TargetMode="External"/><Relationship Id="rId4" Type="http://schemas.openxmlformats.org/officeDocument/2006/relationships/image" Target="../media/image5.png"/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0" Type="http://schemas.openxmlformats.org/officeDocument/2006/relationships/tags" Target="../tags/tag77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82.xml"/><Relationship Id="rId8" Type="http://schemas.openxmlformats.org/officeDocument/2006/relationships/tags" Target="../tags/tag81.xml"/><Relationship Id="rId7" Type="http://schemas.openxmlformats.org/officeDocument/2006/relationships/image" Target="../media/image4.png"/><Relationship Id="rId6" Type="http://schemas.openxmlformats.org/officeDocument/2006/relationships/tags" Target="../tags/tag80.xml"/><Relationship Id="rId5" Type="http://schemas.openxmlformats.org/officeDocument/2006/relationships/image" Target="NULL" TargetMode="External"/><Relationship Id="rId4" Type="http://schemas.openxmlformats.org/officeDocument/2006/relationships/image" Target="../media/image5.png"/><Relationship Id="rId3" Type="http://schemas.openxmlformats.org/officeDocument/2006/relationships/tags" Target="../tags/tag79.xml"/><Relationship Id="rId2" Type="http://schemas.openxmlformats.org/officeDocument/2006/relationships/tags" Target="../tags/tag78.xml"/><Relationship Id="rId10" Type="http://schemas.openxmlformats.org/officeDocument/2006/relationships/tags" Target="../tags/tag83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9" Type="http://schemas.openxmlformats.org/officeDocument/2006/relationships/tags" Target="../tags/tag88.xml"/><Relationship Id="rId8" Type="http://schemas.openxmlformats.org/officeDocument/2006/relationships/tags" Target="../tags/tag87.xml"/><Relationship Id="rId7" Type="http://schemas.openxmlformats.org/officeDocument/2006/relationships/image" Target="../media/image4.png"/><Relationship Id="rId6" Type="http://schemas.openxmlformats.org/officeDocument/2006/relationships/tags" Target="../tags/tag86.xml"/><Relationship Id="rId5" Type="http://schemas.openxmlformats.org/officeDocument/2006/relationships/image" Target="NULL" TargetMode="External"/><Relationship Id="rId4" Type="http://schemas.openxmlformats.org/officeDocument/2006/relationships/image" Target="../media/image5.png"/><Relationship Id="rId3" Type="http://schemas.openxmlformats.org/officeDocument/2006/relationships/tags" Target="../tags/tag85.xml"/><Relationship Id="rId2" Type="http://schemas.openxmlformats.org/officeDocument/2006/relationships/tags" Target="../tags/tag84.xml"/><Relationship Id="rId10" Type="http://schemas.openxmlformats.org/officeDocument/2006/relationships/tags" Target="../tags/tag89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9" Type="http://schemas.openxmlformats.org/officeDocument/2006/relationships/tags" Target="../tags/tag94.xml"/><Relationship Id="rId8" Type="http://schemas.openxmlformats.org/officeDocument/2006/relationships/tags" Target="../tags/tag93.xml"/><Relationship Id="rId7" Type="http://schemas.openxmlformats.org/officeDocument/2006/relationships/image" Target="../media/image4.png"/><Relationship Id="rId6" Type="http://schemas.openxmlformats.org/officeDocument/2006/relationships/tags" Target="../tags/tag92.xml"/><Relationship Id="rId5" Type="http://schemas.openxmlformats.org/officeDocument/2006/relationships/image" Target="NULL" TargetMode="External"/><Relationship Id="rId4" Type="http://schemas.openxmlformats.org/officeDocument/2006/relationships/image" Target="../media/image9.png"/><Relationship Id="rId3" Type="http://schemas.openxmlformats.org/officeDocument/2006/relationships/tags" Target="../tags/tag91.xml"/><Relationship Id="rId2" Type="http://schemas.openxmlformats.org/officeDocument/2006/relationships/tags" Target="../tags/tag90.xml"/><Relationship Id="rId10" Type="http://schemas.openxmlformats.org/officeDocument/2006/relationships/tags" Target="../tags/tag95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image" Target="../media/image4.png"/><Relationship Id="rId5" Type="http://schemas.openxmlformats.org/officeDocument/2006/relationships/tags" Target="../tags/tag4.xml"/><Relationship Id="rId4" Type="http://schemas.openxmlformats.org/officeDocument/2006/relationships/image" Target="NULL" TargetMode="External"/><Relationship Id="rId3" Type="http://schemas.openxmlformats.org/officeDocument/2006/relationships/image" Target="../media/image3.png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tags" Target="../tags/tag11.xml"/><Relationship Id="rId7" Type="http://schemas.openxmlformats.org/officeDocument/2006/relationships/tags" Target="../tags/tag10.xml"/><Relationship Id="rId6" Type="http://schemas.openxmlformats.org/officeDocument/2006/relationships/image" Target="../media/image4.png"/><Relationship Id="rId5" Type="http://schemas.openxmlformats.org/officeDocument/2006/relationships/tags" Target="../tags/tag9.xml"/><Relationship Id="rId4" Type="http://schemas.openxmlformats.org/officeDocument/2006/relationships/image" Target="NULL" TargetMode="External"/><Relationship Id="rId3" Type="http://schemas.openxmlformats.org/officeDocument/2006/relationships/image" Target="../media/image5.png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17.xml"/><Relationship Id="rId8" Type="http://schemas.openxmlformats.org/officeDocument/2006/relationships/tags" Target="../tags/tag16.xml"/><Relationship Id="rId7" Type="http://schemas.openxmlformats.org/officeDocument/2006/relationships/tags" Target="../tags/tag15.xml"/><Relationship Id="rId6" Type="http://schemas.openxmlformats.org/officeDocument/2006/relationships/image" Target="../media/image7.png"/><Relationship Id="rId5" Type="http://schemas.openxmlformats.org/officeDocument/2006/relationships/tags" Target="../tags/tag14.xml"/><Relationship Id="rId4" Type="http://schemas.openxmlformats.org/officeDocument/2006/relationships/image" Target="NULL" TargetMode="External"/><Relationship Id="rId3" Type="http://schemas.openxmlformats.org/officeDocument/2006/relationships/image" Target="../media/image6.png"/><Relationship Id="rId2" Type="http://schemas.openxmlformats.org/officeDocument/2006/relationships/tags" Target="../tags/tag13.xml"/><Relationship Id="rId10" Type="http://schemas.openxmlformats.org/officeDocument/2006/relationships/tags" Target="../tags/tag18.xml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tags" Target="../tags/tag23.xml"/><Relationship Id="rId8" Type="http://schemas.openxmlformats.org/officeDocument/2006/relationships/tags" Target="../tags/tag22.xml"/><Relationship Id="rId7" Type="http://schemas.openxmlformats.org/officeDocument/2006/relationships/tags" Target="../tags/tag21.xml"/><Relationship Id="rId6" Type="http://schemas.openxmlformats.org/officeDocument/2006/relationships/image" Target="../media/image4.png"/><Relationship Id="rId5" Type="http://schemas.openxmlformats.org/officeDocument/2006/relationships/tags" Target="../tags/tag20.xml"/><Relationship Id="rId4" Type="http://schemas.openxmlformats.org/officeDocument/2006/relationships/image" Target="NULL" TargetMode="External"/><Relationship Id="rId3" Type="http://schemas.openxmlformats.org/officeDocument/2006/relationships/image" Target="../media/image5.png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9" Type="http://schemas.openxmlformats.org/officeDocument/2006/relationships/tags" Target="../tags/tag28.xml"/><Relationship Id="rId8" Type="http://schemas.openxmlformats.org/officeDocument/2006/relationships/tags" Target="../tags/tag27.xml"/><Relationship Id="rId7" Type="http://schemas.openxmlformats.org/officeDocument/2006/relationships/tags" Target="../tags/tag26.xml"/><Relationship Id="rId6" Type="http://schemas.openxmlformats.org/officeDocument/2006/relationships/image" Target="../media/image4.png"/><Relationship Id="rId5" Type="http://schemas.openxmlformats.org/officeDocument/2006/relationships/tags" Target="../tags/tag25.xml"/><Relationship Id="rId4" Type="http://schemas.openxmlformats.org/officeDocument/2006/relationships/image" Target="NULL" TargetMode="External"/><Relationship Id="rId3" Type="http://schemas.openxmlformats.org/officeDocument/2006/relationships/image" Target="../media/image5.png"/><Relationship Id="rId2" Type="http://schemas.openxmlformats.org/officeDocument/2006/relationships/tags" Target="../tags/tag24.xml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32.xml"/><Relationship Id="rId6" Type="http://schemas.openxmlformats.org/officeDocument/2006/relationships/tags" Target="../tags/tag31.xml"/><Relationship Id="rId5" Type="http://schemas.openxmlformats.org/officeDocument/2006/relationships/tags" Target="../tags/tag30.xml"/><Relationship Id="rId4" Type="http://schemas.openxmlformats.org/officeDocument/2006/relationships/image" Target="NULL" TargetMode="External"/><Relationship Id="rId3" Type="http://schemas.openxmlformats.org/officeDocument/2006/relationships/image" Target="../media/image8.png"/><Relationship Id="rId2" Type="http://schemas.openxmlformats.org/officeDocument/2006/relationships/tags" Target="../tags/tag29.xml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4" Type="http://schemas.openxmlformats.org/officeDocument/2006/relationships/tags" Target="../tags/tag35.xml"/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gradFill rotWithShape="0">
          <a:gsLst>
            <a:gs pos="0">
              <a:srgbClr val="FCFDFE">
                <a:alpha val="100000"/>
              </a:srgbClr>
            </a:gs>
            <a:gs pos="74001">
              <a:srgbClr val="E0F1F2">
                <a:alpha val="100000"/>
              </a:srgbClr>
            </a:gs>
            <a:gs pos="83000">
              <a:srgbClr val="E0F1F2">
                <a:alpha val="100000"/>
              </a:srgbClr>
            </a:gs>
            <a:gs pos="100000">
              <a:srgbClr val="EBF6F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gradFill rotWithShape="0">
          <a:gsLst>
            <a:gs pos="0">
              <a:srgbClr val="F3F4F8">
                <a:alpha val="100000"/>
              </a:srgbClr>
            </a:gs>
            <a:gs pos="74001">
              <a:srgbClr val="9499C3">
                <a:alpha val="100000"/>
              </a:srgbClr>
            </a:gs>
            <a:gs pos="83000">
              <a:srgbClr val="9499C3">
                <a:alpha val="100000"/>
              </a:srgbClr>
            </a:gs>
            <a:gs pos="100000">
              <a:srgbClr val="B8BBD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图片 8" descr="C:/Users/1V994W2/PycharmProjects/PPT_Background_Generation/pic_temp/0_pic_quater_left_up.png"/>
          <p:cNvPicPr/>
          <p:nvPr userDrawn="1">
            <p:custDataLst>
              <p:tags r:id="rId2"/>
            </p:custDataLst>
          </p:nvPr>
        </p:nvPicPr>
        <p:blipFill>
          <a:blip r:embed="rId3" r:link="rId4"/>
          <a:stretch>
            <a:fillRect/>
          </a:stretch>
        </p:blipFill>
        <p:spPr>
          <a:xfrm>
            <a:off x="0" y="0"/>
            <a:ext cx="539750" cy="5429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6" name="图片 7" descr="C:/Users/1V994W2/PycharmProjects/PPT_Background_Generation/pic_temp/1_pic_quater_right_up.png"/>
          <p:cNvPicPr/>
          <p:nvPr userDrawn="1">
            <p:custDataLst>
              <p:tags r:id="rId5"/>
            </p:custDataLst>
          </p:nvPr>
        </p:nvPicPr>
        <p:blipFill>
          <a:blip r:embed="rId6" r:link="rId4"/>
          <a:stretch>
            <a:fillRect/>
          </a:stretch>
        </p:blipFill>
        <p:spPr>
          <a:xfrm>
            <a:off x="8604250" y="0"/>
            <a:ext cx="539750" cy="728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48" y="443234"/>
            <a:ext cx="8139178" cy="441964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02448" y="952508"/>
            <a:ext cx="3962432" cy="5388907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 fontAlgn="auto"/>
            <a:endParaRPr strike="noStrike" noProof="1"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79194" y="952508"/>
            <a:ext cx="3962432" cy="5388907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  <a:endParaRPr strike="noStrike" noProof="1"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9EFD9D74-47D9-4702-A33C-335B63B48DBF}" type="datetimeFigureOut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FABC47A4-756D-490B-A52F-7D9E2C9FC05F}" type="slidenum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gradFill rotWithShape="0">
          <a:gsLst>
            <a:gs pos="0">
              <a:srgbClr val="F3F4F8">
                <a:alpha val="100000"/>
              </a:srgbClr>
            </a:gs>
            <a:gs pos="74001">
              <a:srgbClr val="9499C3">
                <a:alpha val="100000"/>
              </a:srgbClr>
            </a:gs>
            <a:gs pos="83000">
              <a:srgbClr val="9499C3">
                <a:alpha val="100000"/>
              </a:srgbClr>
            </a:gs>
            <a:gs pos="100000">
              <a:srgbClr val="B8BBD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图片 7" descr="C:/Users/1V994W2/PycharmProjects/PPT_Background_Generation/pic_temp/0_pic_quater_left_up.png"/>
          <p:cNvPicPr/>
          <p:nvPr userDrawn="1">
            <p:custDataLst>
              <p:tags r:id="rId2"/>
            </p:custDataLst>
          </p:nvPr>
        </p:nvPicPr>
        <p:blipFill>
          <a:blip r:embed="rId3" r:link="rId4"/>
          <a:stretch>
            <a:fillRect/>
          </a:stretch>
        </p:blipFill>
        <p:spPr>
          <a:xfrm>
            <a:off x="0" y="0"/>
            <a:ext cx="539750" cy="5429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0" name="图片 6" descr="C:/Users/1V994W2/PycharmProjects/PPT_Background_Generation/pic_temp/1_pic_quater_right_up.png"/>
          <p:cNvPicPr/>
          <p:nvPr userDrawn="1">
            <p:custDataLst>
              <p:tags r:id="rId5"/>
            </p:custDataLst>
          </p:nvPr>
        </p:nvPicPr>
        <p:blipFill>
          <a:blip r:embed="rId6" r:link="rId4"/>
          <a:stretch>
            <a:fillRect/>
          </a:stretch>
        </p:blipFill>
        <p:spPr>
          <a:xfrm>
            <a:off x="8604250" y="0"/>
            <a:ext cx="539750" cy="728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928351" y="952508"/>
            <a:ext cx="713238" cy="5388907"/>
          </a:xfrm>
        </p:spPr>
        <p:txBody>
          <a:bodyPr vert="eaVert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2444" y="952500"/>
            <a:ext cx="7371076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gradFill rotWithShape="0">
          <a:gsLst>
            <a:gs pos="0">
              <a:srgbClr val="F3F4F8">
                <a:alpha val="100000"/>
              </a:srgbClr>
            </a:gs>
            <a:gs pos="74001">
              <a:srgbClr val="9499C3">
                <a:alpha val="100000"/>
              </a:srgbClr>
            </a:gs>
            <a:gs pos="83000">
              <a:srgbClr val="9499C3">
                <a:alpha val="100000"/>
              </a:srgbClr>
            </a:gs>
            <a:gs pos="100000">
              <a:srgbClr val="B8BBD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图片 7" descr="C:/Users/1V994W2/PycharmProjects/PPT_Background_Generation/pic_temp/0_pic_quater_left_up.png"/>
          <p:cNvPicPr/>
          <p:nvPr userDrawn="1">
            <p:custDataLst>
              <p:tags r:id="rId2"/>
            </p:custDataLst>
          </p:nvPr>
        </p:nvPicPr>
        <p:blipFill>
          <a:blip r:embed="rId3" r:link="rId4"/>
          <a:stretch>
            <a:fillRect/>
          </a:stretch>
        </p:blipFill>
        <p:spPr>
          <a:xfrm>
            <a:off x="0" y="0"/>
            <a:ext cx="539750" cy="5429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4" name="图片 5" descr="C:/Users/1V994W2/PycharmProjects/PPT_Background_Generation/pic_temp/1_pic_quater_right_up.png"/>
          <p:cNvPicPr/>
          <p:nvPr userDrawn="1">
            <p:custDataLst>
              <p:tags r:id="rId5"/>
            </p:custDataLst>
          </p:nvPr>
        </p:nvPicPr>
        <p:blipFill>
          <a:blip r:embed="rId6" r:link="rId4"/>
          <a:stretch>
            <a:fillRect/>
          </a:stretch>
        </p:blipFill>
        <p:spPr>
          <a:xfrm>
            <a:off x="8604250" y="0"/>
            <a:ext cx="539750" cy="728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952508"/>
            <a:ext cx="8139178" cy="5388907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gradFill rotWithShape="0">
          <a:gsLst>
            <a:gs pos="0">
              <a:srgbClr val="F3F4F8">
                <a:alpha val="100000"/>
              </a:srgbClr>
            </a:gs>
            <a:gs pos="74001">
              <a:srgbClr val="9499C3">
                <a:alpha val="100000"/>
              </a:srgbClr>
            </a:gs>
            <a:gs pos="83000">
              <a:srgbClr val="9499C3">
                <a:alpha val="100000"/>
              </a:srgbClr>
            </a:gs>
            <a:gs pos="100000">
              <a:srgbClr val="B8BBD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图片 6" descr="C:/Users/1V994W2/Documents/Tencent%20Files/574576071/FileRecv/拼装素材/中国风-64/01/subject_holdright_50,53,91_0_staid_full_0.png"/>
          <p:cNvPicPr/>
          <p:nvPr userDrawn="1">
            <p:custDataLst>
              <p:tags r:id="rId2"/>
            </p:custDataLst>
          </p:nvPr>
        </p:nvPicPr>
        <p:blipFill>
          <a:blip r:embed="rId3" r:link="rId4"/>
          <a:stretch>
            <a:fillRect/>
          </a:stretch>
        </p:blipFill>
        <p:spPr>
          <a:xfrm>
            <a:off x="457200" y="720725"/>
            <a:ext cx="4114800" cy="5416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8" name="图片 5" descr="C:/Users/1V994W2/PycharmProjects/PPT_Background_Generation/pic_temp/1_pic_quater_right_up.png"/>
          <p:cNvPicPr/>
          <p:nvPr userDrawn="1">
            <p:custDataLst>
              <p:tags r:id="rId5"/>
            </p:custDataLst>
          </p:nvPr>
        </p:nvPicPr>
        <p:blipFill>
          <a:blip r:embed="rId6" r:link="rId4"/>
          <a:stretch>
            <a:fillRect/>
          </a:stretch>
        </p:blipFill>
        <p:spPr>
          <a:xfrm>
            <a:off x="8604250" y="0"/>
            <a:ext cx="539750" cy="728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 idx="13" hasCustomPrompt="1"/>
          </p:nvPr>
        </p:nvSpPr>
        <p:spPr>
          <a:xfrm>
            <a:off x="5048237" y="2555558"/>
            <a:ext cx="3429027" cy="1172210"/>
          </a:xfrm>
        </p:spPr>
        <p:txBody>
          <a:bodyPr vert="horz" lIns="0" tIns="0" rIns="0" bIns="0" rtlCol="0" anchor="b" anchorCtr="0">
            <a:normAutofit/>
          </a:bodyPr>
          <a:lstStyle>
            <a:lvl1pPr algn="l">
              <a:defRPr lang="zh-CN" altLang="en-US" sz="6600" b="0" spc="700" baseline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latin typeface="Arial" panose="020B0604020202020204" pitchFamily="34" charset="0"/>
                <a:ea typeface="汉仪尚巍手书W" pitchFamily="18" charset="-122"/>
              </a:defRPr>
            </a:lvl1pPr>
          </a:lstStyle>
          <a:p>
            <a:pPr marL="0" lvl="0" fontAlgn="auto">
              <a:spcAft>
                <a:spcPts val="0"/>
              </a:spcAft>
              <a:buClrTx/>
              <a:buSzTx/>
              <a:buFontTx/>
            </a:pPr>
            <a:r>
              <a:rPr lang="zh-CN" altLang="en-US" strike="noStrike" noProof="1" dirty="0"/>
              <a:t>编辑标题</a:t>
            </a:r>
            <a:endParaRPr lang="zh-CN" altLang="en-US" strike="noStrike" noProof="1" dirty="0"/>
          </a:p>
        </p:txBody>
      </p:sp>
      <p:sp>
        <p:nvSpPr>
          <p:cNvPr id="8" name="文本占位符 7"/>
          <p:cNvSpPr>
            <a:spLocks noGrp="1"/>
          </p:cNvSpPr>
          <p:nvPr>
            <p:ph type="body" idx="14" hasCustomPrompt="1"/>
          </p:nvPr>
        </p:nvSpPr>
        <p:spPr>
          <a:xfrm>
            <a:off x="5048237" y="3932238"/>
            <a:ext cx="3429027" cy="370205"/>
          </a:xfrm>
        </p:spPr>
        <p:txBody>
          <a:bodyPr vert="horz" lIns="0" tIns="0" rIns="0" bIns="0" rtlCol="0">
            <a:normAutofit/>
          </a:bodyPr>
          <a:lstStyle>
            <a:lvl1pPr marL="0" indent="0" algn="l">
              <a:buNone/>
              <a:defRPr kumimoji="0" lang="zh-CN" altLang="en-US" sz="2000" b="0" i="0" spc="20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marL="228600" marR="0" lvl="0" indent="-228600" fontAlgn="auto">
              <a:lnSpc>
                <a:spcPct val="100000"/>
              </a:lnSpc>
              <a:spcAft>
                <a:spcPts val="0"/>
              </a:spcAft>
              <a:buClrTx/>
              <a:buSzTx/>
            </a:pPr>
            <a:r>
              <a:rPr lang="zh-CN" altLang="en-US" strike="noStrike" noProof="1" dirty="0"/>
              <a:t>单击此处编辑副标题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gradFill rotWithShape="0">
          <a:gsLst>
            <a:gs pos="0">
              <a:srgbClr val="F3F4F8">
                <a:alpha val="100000"/>
              </a:srgbClr>
            </a:gs>
            <a:gs pos="74001">
              <a:srgbClr val="9499C3">
                <a:alpha val="100000"/>
              </a:srgbClr>
            </a:gs>
            <a:gs pos="83000">
              <a:srgbClr val="9499C3">
                <a:alpha val="100000"/>
              </a:srgbClr>
            </a:gs>
            <a:gs pos="100000">
              <a:srgbClr val="B8BBD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1" name="组合 7"/>
          <p:cNvGrpSpPr/>
          <p:nvPr userDrawn="1"/>
        </p:nvGrpSpPr>
        <p:grpSpPr>
          <a:xfrm>
            <a:off x="0" y="0"/>
            <a:ext cx="9144000" cy="728663"/>
            <a:chOff x="0" y="0"/>
            <a:chExt cx="12192000" cy="729381"/>
          </a:xfrm>
        </p:grpSpPr>
        <p:pic>
          <p:nvPicPr>
            <p:cNvPr id="17412" name="图片 6" descr="C:/Users/1V994W2/PycharmProjects/PPT_Background_Generation/pic_temp/0_pic_quater_left_up.png"/>
            <p:cNvPicPr/>
            <p:nvPr userDrawn="1">
              <p:custDataLst>
                <p:tags r:id="rId2"/>
              </p:custDataLst>
            </p:nvPr>
          </p:nvPicPr>
          <p:blipFill>
            <a:blip r:embed="rId3" r:link="rId4"/>
            <a:stretch>
              <a:fillRect/>
            </a:stretch>
          </p:blipFill>
          <p:spPr>
            <a:xfrm>
              <a:off x="0" y="0"/>
              <a:ext cx="720090" cy="54301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7413" name="图片 5" descr="C:/Users/1V994W2/PycharmProjects/PPT_Background_Generation/pic_temp/1_pic_quater_right_up.png"/>
            <p:cNvPicPr/>
            <p:nvPr userDrawn="1">
              <p:custDataLst>
                <p:tags r:id="rId5"/>
              </p:custDataLst>
            </p:nvPr>
          </p:nvPicPr>
          <p:blipFill>
            <a:blip r:embed="rId6" r:link="rId4"/>
            <a:stretch>
              <a:fillRect/>
            </a:stretch>
          </p:blipFill>
          <p:spPr>
            <a:xfrm>
              <a:off x="11471910" y="0"/>
              <a:ext cx="720090" cy="729381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gradFill rotWithShape="0">
          <a:gsLst>
            <a:gs pos="0">
              <a:srgbClr val="F3F4F8">
                <a:alpha val="100000"/>
              </a:srgbClr>
            </a:gs>
            <a:gs pos="74001">
              <a:srgbClr val="9499C3">
                <a:alpha val="100000"/>
              </a:srgbClr>
            </a:gs>
            <a:gs pos="83000">
              <a:srgbClr val="9499C3">
                <a:alpha val="100000"/>
              </a:srgbClr>
            </a:gs>
            <a:gs pos="100000">
              <a:srgbClr val="B8BBD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2"/>
            </p:custDataLst>
          </p:nvPr>
        </p:nvSpPr>
        <p:spPr>
          <a:xfrm>
            <a:off x="219075" y="303213"/>
            <a:ext cx="8705850" cy="625157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800" strike="noStrike" noProof="1"/>
          </a:p>
        </p:txBody>
      </p:sp>
      <p:grpSp>
        <p:nvGrpSpPr>
          <p:cNvPr id="18436" name="组合 5"/>
          <p:cNvGrpSpPr/>
          <p:nvPr userDrawn="1"/>
        </p:nvGrpSpPr>
        <p:grpSpPr>
          <a:xfrm>
            <a:off x="0" y="0"/>
            <a:ext cx="9144000" cy="728663"/>
            <a:chOff x="0" y="0"/>
            <a:chExt cx="12192000" cy="729381"/>
          </a:xfrm>
        </p:grpSpPr>
        <p:pic>
          <p:nvPicPr>
            <p:cNvPr id="18437" name="图片 8" descr="C:/Users/1V994W2/PycharmProjects/PPT_Background_Generation/pic_temp/0_pic_quater_left_up.png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/>
            <a:stretch>
              <a:fillRect/>
            </a:stretch>
          </p:blipFill>
          <p:spPr>
            <a:xfrm>
              <a:off x="0" y="0"/>
              <a:ext cx="720090" cy="54301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8438" name="图片 7" descr="C:/Users/1V994W2/PycharmProjects/PPT_Background_Generation/pic_temp/1_pic_quater_right_up.png"/>
            <p:cNvPicPr/>
            <p:nvPr userDrawn="1">
              <p:custDataLst>
                <p:tags r:id="rId6"/>
              </p:custDataLst>
            </p:nvPr>
          </p:nvPicPr>
          <p:blipFill>
            <a:blip r:embed="rId7" r:link="rId5"/>
            <a:stretch>
              <a:fillRect/>
            </a:stretch>
          </p:blipFill>
          <p:spPr>
            <a:xfrm>
              <a:off x="11471910" y="0"/>
              <a:ext cx="720090" cy="729381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61200" y="1249200"/>
            <a:ext cx="7219800" cy="723600"/>
          </a:xfrm>
        </p:spPr>
        <p:txBody>
          <a:bodyPr anchor="ctr"/>
          <a:lstStyle>
            <a:lvl1pPr>
              <a:defRPr sz="3200" b="0"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标题</a:t>
            </a:r>
            <a:endParaRPr lang="zh-CN" altLang="en-US" strike="noStrike" noProof="1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960835" y="2163600"/>
            <a:ext cx="7219950" cy="3445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gradFill rotWithShape="0">
          <a:gsLst>
            <a:gs pos="0">
              <a:srgbClr val="F3F4F8">
                <a:alpha val="100000"/>
              </a:srgbClr>
            </a:gs>
            <a:gs pos="74001">
              <a:srgbClr val="9499C3">
                <a:alpha val="100000"/>
              </a:srgbClr>
            </a:gs>
            <a:gs pos="83000">
              <a:srgbClr val="9499C3">
                <a:alpha val="100000"/>
              </a:srgbClr>
            </a:gs>
            <a:gs pos="100000">
              <a:srgbClr val="B8BBD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3617913" cy="685800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800" strike="noStrike" noProof="1"/>
          </a:p>
        </p:txBody>
      </p:sp>
      <p:pic>
        <p:nvPicPr>
          <p:cNvPr id="19460" name="图片 7" descr="C:/Users/1V994W2/PycharmProjects/PPT_Background_Generation/pic_temp/0_pic_quater_left_up.png"/>
          <p:cNvPicPr/>
          <p:nvPr userDrawn="1">
            <p:custDataLst>
              <p:tags r:id="rId3"/>
            </p:custDataLst>
          </p:nvPr>
        </p:nvPicPr>
        <p:blipFill>
          <a:blip r:embed="rId4" r:link="rId5"/>
          <a:stretch>
            <a:fillRect/>
          </a:stretch>
        </p:blipFill>
        <p:spPr>
          <a:xfrm>
            <a:off x="8604250" y="0"/>
            <a:ext cx="539750" cy="542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37400" y="770400"/>
            <a:ext cx="2970000" cy="882000"/>
          </a:xfrm>
        </p:spPr>
        <p:txBody>
          <a:bodyPr anchor="ctr" anchorCtr="0"/>
          <a:lstStyle>
            <a:lvl1pPr>
              <a:defRPr sz="3600" b="0"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auto"/>
            <a:r>
              <a:rPr lang="zh-CN" altLang="en-US" strike="noStrike" noProof="1" dirty="0"/>
              <a:t>单击编辑标题</a:t>
            </a:r>
            <a:endParaRPr lang="zh-CN" altLang="en-US" strike="noStrike" noProof="1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440100" y="1764000"/>
            <a:ext cx="2967300" cy="4093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3825900" y="769938"/>
            <a:ext cx="4860000" cy="5087937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gradFill rotWithShape="0">
          <a:gsLst>
            <a:gs pos="0">
              <a:srgbClr val="F3F4F8">
                <a:alpha val="100000"/>
              </a:srgbClr>
            </a:gs>
            <a:gs pos="74001">
              <a:srgbClr val="9499C3">
                <a:alpha val="100000"/>
              </a:srgbClr>
            </a:gs>
            <a:gs pos="83000">
              <a:srgbClr val="9499C3">
                <a:alpha val="100000"/>
              </a:srgbClr>
            </a:gs>
            <a:gs pos="100000">
              <a:srgbClr val="B8BBD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9144000" cy="266382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800" strike="noStrike" noProof="1"/>
          </a:p>
        </p:txBody>
      </p:sp>
      <p:grpSp>
        <p:nvGrpSpPr>
          <p:cNvPr id="20484" name="组合 5"/>
          <p:cNvGrpSpPr/>
          <p:nvPr userDrawn="1"/>
        </p:nvGrpSpPr>
        <p:grpSpPr>
          <a:xfrm>
            <a:off x="0" y="0"/>
            <a:ext cx="9144000" cy="728663"/>
            <a:chOff x="0" y="0"/>
            <a:chExt cx="12192000" cy="729381"/>
          </a:xfrm>
        </p:grpSpPr>
        <p:pic>
          <p:nvPicPr>
            <p:cNvPr id="20485" name="图片 9" descr="C:/Users/1V994W2/PycharmProjects/PPT_Background_Generation/pic_temp/0_pic_quater_left_up.png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/>
            <a:stretch>
              <a:fillRect/>
            </a:stretch>
          </p:blipFill>
          <p:spPr>
            <a:xfrm>
              <a:off x="0" y="0"/>
              <a:ext cx="720090" cy="54301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486" name="图片 7" descr="C:/Users/1V994W2/PycharmProjects/PPT_Background_Generation/pic_temp/1_pic_quater_right_up.png"/>
            <p:cNvPicPr/>
            <p:nvPr userDrawn="1">
              <p:custDataLst>
                <p:tags r:id="rId6"/>
              </p:custDataLst>
            </p:nvPr>
          </p:nvPicPr>
          <p:blipFill>
            <a:blip r:embed="rId7" r:link="rId5"/>
            <a:stretch>
              <a:fillRect/>
            </a:stretch>
          </p:blipFill>
          <p:spPr>
            <a:xfrm>
              <a:off x="11471910" y="0"/>
              <a:ext cx="720090" cy="729381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9000" y="781200"/>
            <a:ext cx="8232300" cy="626400"/>
          </a:xfrm>
        </p:spPr>
        <p:txBody>
          <a:bodyPr anchor="ctr"/>
          <a:lstStyle>
            <a:lvl1pPr algn="ctr">
              <a:defRPr sz="3600" b="0"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459000" y="1659600"/>
            <a:ext cx="8231981" cy="828000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59581" y="2808000"/>
            <a:ext cx="8224200" cy="34308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gradFill rotWithShape="0">
          <a:gsLst>
            <a:gs pos="0">
              <a:srgbClr val="F3F4F8">
                <a:alpha val="100000"/>
              </a:srgbClr>
            </a:gs>
            <a:gs pos="74001">
              <a:srgbClr val="9499C3">
                <a:alpha val="100000"/>
              </a:srgbClr>
            </a:gs>
            <a:gs pos="83000">
              <a:srgbClr val="9499C3">
                <a:alpha val="100000"/>
              </a:srgbClr>
            </a:gs>
            <a:gs pos="100000">
              <a:srgbClr val="B8BBD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 userDrawn="1">
            <p:custDataLst>
              <p:tags r:id="rId2"/>
            </p:custDataLst>
          </p:nvPr>
        </p:nvSpPr>
        <p:spPr>
          <a:xfrm>
            <a:off x="0" y="5029200"/>
            <a:ext cx="9144000" cy="182880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800" strike="noStrike" noProof="1"/>
          </a:p>
        </p:txBody>
      </p:sp>
      <p:grpSp>
        <p:nvGrpSpPr>
          <p:cNvPr id="21508" name="组合 5"/>
          <p:cNvGrpSpPr/>
          <p:nvPr userDrawn="1"/>
        </p:nvGrpSpPr>
        <p:grpSpPr>
          <a:xfrm>
            <a:off x="0" y="0"/>
            <a:ext cx="9144000" cy="728663"/>
            <a:chOff x="0" y="0"/>
            <a:chExt cx="12192000" cy="729381"/>
          </a:xfrm>
        </p:grpSpPr>
        <p:pic>
          <p:nvPicPr>
            <p:cNvPr id="21509" name="图片 9" descr="C:/Users/1V994W2/PycharmProjects/PPT_Background_Generation/pic_temp/0_pic_quater_left_up.png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/>
            <a:stretch>
              <a:fillRect/>
            </a:stretch>
          </p:blipFill>
          <p:spPr>
            <a:xfrm>
              <a:off x="0" y="0"/>
              <a:ext cx="720090" cy="54301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1510" name="图片 7" descr="C:/Users/1V994W2/PycharmProjects/PPT_Background_Generation/pic_temp/1_pic_quater_right_up.png"/>
            <p:cNvPicPr/>
            <p:nvPr userDrawn="1">
              <p:custDataLst>
                <p:tags r:id="rId6"/>
              </p:custDataLst>
            </p:nvPr>
          </p:nvPicPr>
          <p:blipFill>
            <a:blip r:embed="rId7" r:link="rId5"/>
            <a:stretch>
              <a:fillRect/>
            </a:stretch>
          </p:blipFill>
          <p:spPr>
            <a:xfrm>
              <a:off x="11471910" y="0"/>
              <a:ext cx="720090" cy="729381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3600" y="669600"/>
            <a:ext cx="8232300" cy="565200"/>
          </a:xfrm>
        </p:spPr>
        <p:txBody>
          <a:bodyPr anchor="ctr" anchorCtr="0"/>
          <a:lstStyle>
            <a:lvl1pPr algn="ctr">
              <a:defRPr sz="3200" b="0"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53628" y="1681200"/>
            <a:ext cx="8243100" cy="3211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</p:nvPr>
        </p:nvSpPr>
        <p:spPr>
          <a:xfrm>
            <a:off x="445500" y="5180400"/>
            <a:ext cx="8251200" cy="10116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gradFill rotWithShape="0">
          <a:gsLst>
            <a:gs pos="0">
              <a:srgbClr val="F3F4F8">
                <a:alpha val="100000"/>
              </a:srgbClr>
            </a:gs>
            <a:gs pos="74001">
              <a:srgbClr val="9499C3">
                <a:alpha val="100000"/>
              </a:srgbClr>
            </a:gs>
            <a:gs pos="83000">
              <a:srgbClr val="9499C3">
                <a:alpha val="100000"/>
              </a:srgbClr>
            </a:gs>
            <a:gs pos="100000">
              <a:srgbClr val="B8BBD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800" strike="noStrike" noProof="1"/>
          </a:p>
        </p:txBody>
      </p:sp>
      <p:grpSp>
        <p:nvGrpSpPr>
          <p:cNvPr id="22532" name="组合 5"/>
          <p:cNvGrpSpPr/>
          <p:nvPr userDrawn="1"/>
        </p:nvGrpSpPr>
        <p:grpSpPr>
          <a:xfrm>
            <a:off x="0" y="6129338"/>
            <a:ext cx="9144000" cy="728662"/>
            <a:chOff x="0" y="6128619"/>
            <a:chExt cx="12192000" cy="729381"/>
          </a:xfrm>
        </p:grpSpPr>
        <p:pic>
          <p:nvPicPr>
            <p:cNvPr id="22533" name="图片 11" descr="C:/Users/1V994W2/PycharmProjects/PPT_Background_Generation/pic_temp/0_pic_quater_left_up.png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/>
            <a:stretch>
              <a:fillRect/>
            </a:stretch>
          </p:blipFill>
          <p:spPr>
            <a:xfrm>
              <a:off x="11471910" y="6314981"/>
              <a:ext cx="720090" cy="54301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2534" name="图片 9" descr="C:/Users/1V994W2/PycharmProjects/PPT_Background_Generation/pic_temp/1_pic_quater_right_up.png"/>
            <p:cNvPicPr/>
            <p:nvPr userDrawn="1">
              <p:custDataLst>
                <p:tags r:id="rId6"/>
              </p:custDataLst>
            </p:nvPr>
          </p:nvPicPr>
          <p:blipFill>
            <a:blip r:embed="rId7" r:link="rId5"/>
            <a:stretch>
              <a:fillRect/>
            </a:stretch>
          </p:blipFill>
          <p:spPr>
            <a:xfrm>
              <a:off x="0" y="6128619"/>
              <a:ext cx="720090" cy="729381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4700" y="237600"/>
            <a:ext cx="8278200" cy="441964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34700" y="1663200"/>
            <a:ext cx="4006800" cy="28944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681800" y="1663200"/>
            <a:ext cx="4025700" cy="28944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</p:nvPr>
        </p:nvSpPr>
        <p:spPr>
          <a:xfrm>
            <a:off x="429300" y="4816800"/>
            <a:ext cx="4006800" cy="781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</p:nvPr>
        </p:nvSpPr>
        <p:spPr>
          <a:xfrm>
            <a:off x="4689900" y="4813200"/>
            <a:ext cx="4025700" cy="781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gradFill rotWithShape="0">
          <a:gsLst>
            <a:gs pos="0">
              <a:srgbClr val="FCFDFE">
                <a:alpha val="100000"/>
              </a:srgbClr>
            </a:gs>
            <a:gs pos="74001">
              <a:srgbClr val="E0F1F2">
                <a:alpha val="100000"/>
              </a:srgbClr>
            </a:gs>
            <a:gs pos="83000">
              <a:srgbClr val="E0F1F2">
                <a:alpha val="100000"/>
              </a:srgbClr>
            </a:gs>
            <a:gs pos="100000">
              <a:srgbClr val="EBF6F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12265"/>
            <a:ext cx="8229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gradFill rotWithShape="0">
          <a:gsLst>
            <a:gs pos="0">
              <a:srgbClr val="F3F4F8">
                <a:alpha val="100000"/>
              </a:srgbClr>
            </a:gs>
            <a:gs pos="74001">
              <a:srgbClr val="9499C3">
                <a:alpha val="100000"/>
              </a:srgbClr>
            </a:gs>
            <a:gs pos="83000">
              <a:srgbClr val="9499C3">
                <a:alpha val="100000"/>
              </a:srgbClr>
            </a:gs>
            <a:gs pos="100000">
              <a:srgbClr val="B8BBD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2"/>
            </p:custDataLst>
          </p:nvPr>
        </p:nvSpPr>
        <p:spPr>
          <a:xfrm>
            <a:off x="0" y="954088"/>
            <a:ext cx="9144000" cy="494982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800" strike="noStrike" noProof="1"/>
          </a:p>
        </p:txBody>
      </p:sp>
      <p:grpSp>
        <p:nvGrpSpPr>
          <p:cNvPr id="23556" name="组合 5"/>
          <p:cNvGrpSpPr/>
          <p:nvPr userDrawn="1"/>
        </p:nvGrpSpPr>
        <p:grpSpPr>
          <a:xfrm>
            <a:off x="0" y="5216525"/>
            <a:ext cx="9144000" cy="1641475"/>
            <a:chOff x="0" y="5216892"/>
            <a:chExt cx="12191999" cy="1641108"/>
          </a:xfrm>
        </p:grpSpPr>
        <p:pic>
          <p:nvPicPr>
            <p:cNvPr id="23557" name="图片 8" descr="C:/Users/1V994W2/PycharmProjects/PPT_Background_Generation/pic_temp/0_pic_quater_right_down.png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/>
            <a:stretch>
              <a:fillRect/>
            </a:stretch>
          </p:blipFill>
          <p:spPr>
            <a:xfrm>
              <a:off x="10571797" y="5636208"/>
              <a:ext cx="1620202" cy="122179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58" name="图片 7" descr="C:/Users/1V994W2/PycharmProjects/PPT_Background_Generation/pic_temp/1_pic_quater_right_up.png"/>
            <p:cNvPicPr/>
            <p:nvPr userDrawn="1">
              <p:custDataLst>
                <p:tags r:id="rId6"/>
              </p:custDataLst>
            </p:nvPr>
          </p:nvPicPr>
          <p:blipFill>
            <a:blip r:embed="rId7" r:link="rId5"/>
            <a:stretch>
              <a:fillRect/>
            </a:stretch>
          </p:blipFill>
          <p:spPr>
            <a:xfrm>
              <a:off x="0" y="5216892"/>
              <a:ext cx="1620202" cy="1641108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142100" y="1339200"/>
            <a:ext cx="6858000" cy="2386800"/>
          </a:xfrm>
        </p:spPr>
        <p:txBody>
          <a:bodyPr anchor="b"/>
          <a:lstStyle>
            <a:lvl1pPr algn="ctr">
              <a:defRPr sz="6000" b="0"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auto"/>
            <a:r>
              <a:rPr lang="zh-CN" altLang="en-US" strike="noStrike" noProof="1" dirty="0"/>
              <a:t>单击此处编辑标题</a:t>
            </a:r>
            <a:endParaRPr lang="zh-CN" altLang="en-US" strike="noStrike" noProof="1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1141810" y="3862800"/>
            <a:ext cx="6858000" cy="1656000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gradFill rotWithShape="0">
          <a:gsLst>
            <a:gs pos="0">
              <a:srgbClr val="FCFDFE">
                <a:alpha val="100000"/>
              </a:srgbClr>
            </a:gs>
            <a:gs pos="74001">
              <a:srgbClr val="E0F1F2">
                <a:alpha val="100000"/>
              </a:srgbClr>
            </a:gs>
            <a:gs pos="83000">
              <a:srgbClr val="E0F1F2">
                <a:alpha val="100000"/>
              </a:srgbClr>
            </a:gs>
            <a:gs pos="100000">
              <a:srgbClr val="EBF6F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gradFill rotWithShape="0">
          <a:gsLst>
            <a:gs pos="0">
              <a:srgbClr val="FCFDFE">
                <a:alpha val="100000"/>
              </a:srgbClr>
            </a:gs>
            <a:gs pos="74001">
              <a:srgbClr val="E0F1F2">
                <a:alpha val="100000"/>
              </a:srgbClr>
            </a:gs>
            <a:gs pos="83000">
              <a:srgbClr val="E0F1F2">
                <a:alpha val="100000"/>
              </a:srgbClr>
            </a:gs>
            <a:gs pos="100000">
              <a:srgbClr val="EBF6F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12265"/>
            <a:ext cx="8229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gradFill rotWithShape="0">
          <a:gsLst>
            <a:gs pos="0">
              <a:srgbClr val="F3F4F8">
                <a:alpha val="100000"/>
              </a:srgbClr>
            </a:gs>
            <a:gs pos="74001">
              <a:srgbClr val="9499C3">
                <a:alpha val="100000"/>
              </a:srgbClr>
            </a:gs>
            <a:gs pos="83000">
              <a:srgbClr val="9499C3">
                <a:alpha val="100000"/>
              </a:srgbClr>
            </a:gs>
            <a:gs pos="100000">
              <a:srgbClr val="B8BBD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图片 6" descr="C:/Users/1V994W2/Documents/Tencent%20Files/574576071/FileRecv/拼装素材/中国风-64/01/subject_holdright_50,53,91_0_staid_full_0.png"/>
          <p:cNvPicPr/>
          <p:nvPr userDrawn="1">
            <p:custDataLst>
              <p:tags r:id="rId2"/>
            </p:custDataLst>
          </p:nvPr>
        </p:nvPicPr>
        <p:blipFill>
          <a:blip r:embed="rId3" r:link="rId4"/>
          <a:stretch>
            <a:fillRect/>
          </a:stretch>
        </p:blipFill>
        <p:spPr>
          <a:xfrm>
            <a:off x="4572000" y="720725"/>
            <a:ext cx="4114800" cy="5416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8" name="图片 7" descr="C:/Users/1V994W2/PycharmProjects/PPT_Background_Generation/pic_temp/1_pic_quater_right_up.png"/>
          <p:cNvPicPr/>
          <p:nvPr userDrawn="1">
            <p:custDataLst>
              <p:tags r:id="rId5"/>
            </p:custDataLst>
          </p:nvPr>
        </p:nvPicPr>
        <p:blipFill>
          <a:blip r:embed="rId6" r:link="rId4"/>
          <a:stretch>
            <a:fillRect/>
          </a:stretch>
        </p:blipFill>
        <p:spPr>
          <a:xfrm>
            <a:off x="0" y="0"/>
            <a:ext cx="539750" cy="728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gradFill rotWithShape="0">
          <a:gsLst>
            <a:gs pos="0">
              <a:srgbClr val="F3F4F8">
                <a:alpha val="100000"/>
              </a:srgbClr>
            </a:gs>
            <a:gs pos="74001">
              <a:srgbClr val="9499C3">
                <a:alpha val="100000"/>
              </a:srgbClr>
            </a:gs>
            <a:gs pos="83000">
              <a:srgbClr val="9499C3">
                <a:alpha val="100000"/>
              </a:srgbClr>
            </a:gs>
            <a:gs pos="100000">
              <a:srgbClr val="B8BBD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图片 7" descr="C:/Users/1V994W2/PycharmProjects/PPT_Background_Generation/pic_temp/0_pic_quater_left_up.png"/>
          <p:cNvPicPr/>
          <p:nvPr userDrawn="1">
            <p:custDataLst>
              <p:tags r:id="rId2"/>
            </p:custDataLst>
          </p:nvPr>
        </p:nvPicPr>
        <p:blipFill>
          <a:blip r:embed="rId3" r:link="rId4"/>
          <a:stretch>
            <a:fillRect/>
          </a:stretch>
        </p:blipFill>
        <p:spPr>
          <a:xfrm>
            <a:off x="0" y="0"/>
            <a:ext cx="539750" cy="5429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2" name="图片 6" descr="C:/Users/1V994W2/PycharmProjects/PPT_Background_Generation/pic_temp/1_pic_quater_right_up.png"/>
          <p:cNvPicPr/>
          <p:nvPr userDrawn="1">
            <p:custDataLst>
              <p:tags r:id="rId5"/>
            </p:custDataLst>
          </p:nvPr>
        </p:nvPicPr>
        <p:blipFill>
          <a:blip r:embed="rId6" r:link="rId4"/>
          <a:stretch>
            <a:fillRect/>
          </a:stretch>
        </p:blipFill>
        <p:spPr>
          <a:xfrm>
            <a:off x="8604250" y="0"/>
            <a:ext cx="539750" cy="728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443234"/>
            <a:ext cx="8139178" cy="441964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412" y="952508"/>
            <a:ext cx="8139178" cy="5388907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gradFill rotWithShape="0">
          <a:gsLst>
            <a:gs pos="0">
              <a:srgbClr val="F3F4F8">
                <a:alpha val="100000"/>
              </a:srgbClr>
            </a:gs>
            <a:gs pos="74001">
              <a:srgbClr val="9499C3">
                <a:alpha val="100000"/>
              </a:srgbClr>
            </a:gs>
            <a:gs pos="83000">
              <a:srgbClr val="9499C3">
                <a:alpha val="100000"/>
              </a:srgbClr>
            </a:gs>
            <a:gs pos="100000">
              <a:srgbClr val="B8BBD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图片 7" descr="C:/Users/1V994W2/PycharmProjects/PPT_Background_Generation/pic_temp/pic_half_top.png"/>
          <p:cNvPicPr/>
          <p:nvPr userDrawn="1">
            <p:custDataLst>
              <p:tags r:id="rId2"/>
            </p:custDataLst>
          </p:nvPr>
        </p:nvPicPr>
        <p:blipFill>
          <a:blip r:embed="rId3" r:link="rId4"/>
          <a:stretch>
            <a:fillRect/>
          </a:stretch>
        </p:blipFill>
        <p:spPr>
          <a:xfrm>
            <a:off x="3048000" y="4851400"/>
            <a:ext cx="3048000" cy="2006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6" name="图片 6" descr="C:/Users/1V994W2/PycharmProjects/PPT_Background_Generation/pic_temp/pic_half_down.png"/>
          <p:cNvPicPr/>
          <p:nvPr userDrawn="1">
            <p:custDataLst>
              <p:tags r:id="rId5"/>
            </p:custDataLst>
          </p:nvPr>
        </p:nvPicPr>
        <p:blipFill>
          <a:blip r:embed="rId6" r:link="rId4"/>
          <a:stretch>
            <a:fillRect/>
          </a:stretch>
        </p:blipFill>
        <p:spPr>
          <a:xfrm>
            <a:off x="3048000" y="0"/>
            <a:ext cx="3048000" cy="200660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9" name="直接连接符 8"/>
          <p:cNvCxnSpPr/>
          <p:nvPr userDrawn="1">
            <p:custDataLst>
              <p:tags r:id="rId7"/>
            </p:custDataLst>
          </p:nvPr>
        </p:nvCxnSpPr>
        <p:spPr>
          <a:xfrm>
            <a:off x="3336925" y="2887663"/>
            <a:ext cx="0" cy="108267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rgbClr val="4472C4"/>
          </a:lnRef>
          <a:fillRef idx="0">
            <a:srgbClr val="4472C4"/>
          </a:fillRef>
          <a:effectRef idx="0">
            <a:srgbClr val="4472C4"/>
          </a:effectRef>
          <a:fontRef idx="minor">
            <a:sysClr val="windowText" lastClr="000000"/>
          </a:fontRef>
        </p:style>
      </p:cxn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736364" y="2887980"/>
            <a:ext cx="4746584" cy="1082040"/>
          </a:xfrm>
        </p:spPr>
        <p:txBody>
          <a:bodyPr anchor="ctr">
            <a:normAutofit/>
          </a:bodyPr>
          <a:lstStyle>
            <a:lvl1pPr>
              <a:defRPr sz="5400" baseline="0">
                <a:ea typeface="汉仪尚巍手书W" pitchFamily="18" charset="-122"/>
              </a:defRPr>
            </a:lvl1pPr>
          </a:lstStyle>
          <a:p>
            <a:pPr fontAlgn="auto"/>
            <a:r>
              <a:rPr lang="zh-CN" altLang="en-US" strike="noStrike" noProof="1" dirty="0"/>
              <a:t>编辑标题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gradFill rotWithShape="0">
          <a:gsLst>
            <a:gs pos="0">
              <a:srgbClr val="F3F4F8">
                <a:alpha val="100000"/>
              </a:srgbClr>
            </a:gs>
            <a:gs pos="74001">
              <a:srgbClr val="9499C3">
                <a:alpha val="100000"/>
              </a:srgbClr>
            </a:gs>
            <a:gs pos="83000">
              <a:srgbClr val="9499C3">
                <a:alpha val="100000"/>
              </a:srgbClr>
            </a:gs>
            <a:gs pos="100000">
              <a:srgbClr val="B8BBD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图片 8" descr="C:/Users/1V994W2/PycharmProjects/PPT_Background_Generation/pic_temp/0_pic_quater_left_up.png"/>
          <p:cNvPicPr/>
          <p:nvPr userDrawn="1">
            <p:custDataLst>
              <p:tags r:id="rId2"/>
            </p:custDataLst>
          </p:nvPr>
        </p:nvPicPr>
        <p:blipFill>
          <a:blip r:embed="rId3" r:link="rId4"/>
          <a:stretch>
            <a:fillRect/>
          </a:stretch>
        </p:blipFill>
        <p:spPr>
          <a:xfrm>
            <a:off x="0" y="0"/>
            <a:ext cx="539750" cy="5429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0" name="图片 7" descr="C:/Users/1V994W2/PycharmProjects/PPT_Background_Generation/pic_temp/1_pic_quater_right_up.png"/>
          <p:cNvPicPr/>
          <p:nvPr userDrawn="1">
            <p:custDataLst>
              <p:tags r:id="rId5"/>
            </p:custDataLst>
          </p:nvPr>
        </p:nvPicPr>
        <p:blipFill>
          <a:blip r:embed="rId6" r:link="rId4"/>
          <a:stretch>
            <a:fillRect/>
          </a:stretch>
        </p:blipFill>
        <p:spPr>
          <a:xfrm>
            <a:off x="8604250" y="0"/>
            <a:ext cx="539750" cy="728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443234"/>
            <a:ext cx="8139178" cy="441964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02448" y="952508"/>
            <a:ext cx="3962432" cy="5388907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  <a:endParaRPr strike="noStrike" noProof="1">
              <a:sym typeface="+mn-ea"/>
            </a:endParaRPr>
          </a:p>
          <a:p>
            <a:pPr lvl="1" fontAlgn="auto"/>
            <a:r>
              <a:rPr strike="noStrike" noProof="1">
                <a:sym typeface="+mn-ea"/>
              </a:rPr>
              <a:t>第二级</a:t>
            </a:r>
            <a:endParaRPr strike="noStrike" noProof="1">
              <a:sym typeface="+mn-ea"/>
            </a:endParaRPr>
          </a:p>
          <a:p>
            <a:pPr lvl="2" fontAlgn="auto"/>
            <a:r>
              <a:rPr strike="noStrike" noProof="1">
                <a:sym typeface="+mn-ea"/>
              </a:rPr>
              <a:t>第三级</a:t>
            </a:r>
            <a:endParaRPr strike="noStrike" noProof="1">
              <a:sym typeface="+mn-ea"/>
            </a:endParaRPr>
          </a:p>
          <a:p>
            <a:pPr lvl="3" fontAlgn="auto"/>
            <a:r>
              <a:rPr strike="noStrike" noProof="1">
                <a:sym typeface="+mn-ea"/>
              </a:rPr>
              <a:t>第四级</a:t>
            </a:r>
            <a:endParaRPr strike="noStrike" noProof="1">
              <a:sym typeface="+mn-ea"/>
            </a:endParaRPr>
          </a:p>
          <a:p>
            <a:pPr lvl="4" fontAlgn="auto"/>
            <a:r>
              <a:rPr strike="noStrike" noProof="1">
                <a:sym typeface="+mn-ea"/>
              </a:rPr>
              <a:t>第五级</a:t>
            </a:r>
            <a:endParaRPr strike="noStrike" noProof="1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9158" y="952508"/>
            <a:ext cx="3962432" cy="5388907"/>
          </a:xfrm>
        </p:spPr>
        <p:txBody>
          <a:bodyPr lIns="90170" tIns="46990" rIns="90170" bIns="46990">
            <a:normAutofit/>
          </a:bodyPr>
          <a:lstStyle>
            <a:lvl1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gradFill rotWithShape="0">
          <a:gsLst>
            <a:gs pos="0">
              <a:srgbClr val="F3F4F8">
                <a:alpha val="100000"/>
              </a:srgbClr>
            </a:gs>
            <a:gs pos="74001">
              <a:srgbClr val="9499C3">
                <a:alpha val="100000"/>
              </a:srgbClr>
            </a:gs>
            <a:gs pos="83000">
              <a:srgbClr val="9499C3">
                <a:alpha val="100000"/>
              </a:srgbClr>
            </a:gs>
            <a:gs pos="100000">
              <a:srgbClr val="B8BBD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图片 10" descr="C:/Users/1V994W2/PycharmProjects/PPT_Background_Generation/pic_temp/0_pic_quater_left_up.png"/>
          <p:cNvPicPr/>
          <p:nvPr userDrawn="1">
            <p:custDataLst>
              <p:tags r:id="rId2"/>
            </p:custDataLst>
          </p:nvPr>
        </p:nvPicPr>
        <p:blipFill>
          <a:blip r:embed="rId3" r:link="rId4"/>
          <a:stretch>
            <a:fillRect/>
          </a:stretch>
        </p:blipFill>
        <p:spPr>
          <a:xfrm>
            <a:off x="0" y="0"/>
            <a:ext cx="539750" cy="5429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4" name="图片 9" descr="C:/Users/1V994W2/PycharmProjects/PPT_Background_Generation/pic_temp/1_pic_quater_right_up.png"/>
          <p:cNvPicPr/>
          <p:nvPr userDrawn="1">
            <p:custDataLst>
              <p:tags r:id="rId5"/>
            </p:custDataLst>
          </p:nvPr>
        </p:nvPicPr>
        <p:blipFill>
          <a:blip r:embed="rId6" r:link="rId4"/>
          <a:stretch>
            <a:fillRect/>
          </a:stretch>
        </p:blipFill>
        <p:spPr>
          <a:xfrm>
            <a:off x="8604250" y="0"/>
            <a:ext cx="539750" cy="728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443234"/>
            <a:ext cx="8139178" cy="441964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502448" y="952508"/>
            <a:ext cx="3962432" cy="381003"/>
          </a:xfrm>
        </p:spPr>
        <p:txBody>
          <a:bodyPr lIns="90170" tIns="46990" rIns="90170" bIns="46990" anchor="ctr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 dirty="0"/>
              <a:t>单击此处编辑文本</a:t>
            </a:r>
            <a:endParaRPr lang="zh-CN" altLang="en-US" strike="noStrike" noProof="1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444" y="1406525"/>
            <a:ext cx="3962400" cy="4934752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76813" y="952508"/>
            <a:ext cx="3962432" cy="381003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strike="noStrike" noProof="1">
                <a:sym typeface="+mn-ea"/>
              </a:rPr>
              <a:t>单击此处编辑文本</a:t>
            </a:r>
            <a:endParaRPr strike="noStrike" noProof="1"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76813" y="1406525"/>
            <a:ext cx="3962432" cy="4934752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gradFill rotWithShape="0">
          <a:gsLst>
            <a:gs pos="0">
              <a:srgbClr val="F3F4F8">
                <a:alpha val="100000"/>
              </a:srgbClr>
            </a:gs>
            <a:gs pos="74001">
              <a:srgbClr val="9499C3">
                <a:alpha val="100000"/>
              </a:srgbClr>
            </a:gs>
            <a:gs pos="83000">
              <a:srgbClr val="9499C3">
                <a:alpha val="100000"/>
              </a:srgbClr>
            </a:gs>
            <a:gs pos="100000">
              <a:srgbClr val="B8BBD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图片 5" descr="C:/Users/1V994W2/PycharmProjects/PPT_Background_Generation/pic_temp/pic_half_right.png"/>
          <p:cNvPicPr/>
          <p:nvPr userDrawn="1">
            <p:custDataLst>
              <p:tags r:id="rId2"/>
            </p:custDataLst>
          </p:nvPr>
        </p:nvPicPr>
        <p:blipFill>
          <a:blip r:embed="rId3" r:link="rId4"/>
          <a:stretch>
            <a:fillRect/>
          </a:stretch>
        </p:blipFill>
        <p:spPr>
          <a:xfrm>
            <a:off x="7600950" y="1397000"/>
            <a:ext cx="1543050" cy="4064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隶书" panose="02010509060101010101" pitchFamily="49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gradFill rotWithShape="0">
          <a:gsLst>
            <a:gs pos="0">
              <a:srgbClr val="F3F4F8">
                <a:alpha val="100000"/>
              </a:srgbClr>
            </a:gs>
            <a:gs pos="74001">
              <a:srgbClr val="9499C3">
                <a:alpha val="100000"/>
              </a:srgbClr>
            </a:gs>
            <a:gs pos="83000">
              <a:srgbClr val="9499C3">
                <a:alpha val="100000"/>
              </a:srgbClr>
            </a:gs>
            <a:gs pos="100000">
              <a:srgbClr val="B8BBD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tags" Target="../tags/tag2.xml"/><Relationship Id="rId5" Type="http://schemas.openxmlformats.org/officeDocument/2006/relationships/tags" Target="../tags/tag1.xml"/><Relationship Id="rId4" Type="http://schemas.openxmlformats.org/officeDocument/2006/relationships/image" Target="../media/image2.png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.xml"/><Relationship Id="rId8" Type="http://schemas.openxmlformats.org/officeDocument/2006/relationships/slideLayout" Target="../slideLayouts/slideLayout10.xml"/><Relationship Id="rId7" Type="http://schemas.openxmlformats.org/officeDocument/2006/relationships/slideLayout" Target="../slideLayouts/slideLayout9.xml"/><Relationship Id="rId6" Type="http://schemas.openxmlformats.org/officeDocument/2006/relationships/slideLayout" Target="../slideLayouts/slideLayout8.xml"/><Relationship Id="rId5" Type="http://schemas.openxmlformats.org/officeDocument/2006/relationships/slideLayout" Target="../slideLayouts/slideLayout7.xml"/><Relationship Id="rId4" Type="http://schemas.openxmlformats.org/officeDocument/2006/relationships/slideLayout" Target="../slideLayouts/slideLayout6.xml"/><Relationship Id="rId3" Type="http://schemas.openxmlformats.org/officeDocument/2006/relationships/slideLayout" Target="../slideLayouts/slideLayout5.xml"/><Relationship Id="rId25" Type="http://schemas.openxmlformats.org/officeDocument/2006/relationships/theme" Target="../theme/theme2.xml"/><Relationship Id="rId24" Type="http://schemas.openxmlformats.org/officeDocument/2006/relationships/tags" Target="../tags/tag101.xml"/><Relationship Id="rId23" Type="http://schemas.openxmlformats.org/officeDocument/2006/relationships/tags" Target="../tags/tag100.xml"/><Relationship Id="rId22" Type="http://schemas.openxmlformats.org/officeDocument/2006/relationships/tags" Target="../tags/tag99.xml"/><Relationship Id="rId21" Type="http://schemas.openxmlformats.org/officeDocument/2006/relationships/tags" Target="../tags/tag98.xml"/><Relationship Id="rId20" Type="http://schemas.openxmlformats.org/officeDocument/2006/relationships/tags" Target="../tags/tag97.xml"/><Relationship Id="rId2" Type="http://schemas.openxmlformats.org/officeDocument/2006/relationships/slideLayout" Target="../slideLayouts/slideLayout4.xml"/><Relationship Id="rId19" Type="http://schemas.openxmlformats.org/officeDocument/2006/relationships/tags" Target="../tags/tag96.xml"/><Relationship Id="rId18" Type="http://schemas.openxmlformats.org/officeDocument/2006/relationships/slideLayout" Target="../slideLayouts/slideLayout20.xml"/><Relationship Id="rId17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17.xml"/><Relationship Id="rId14" Type="http://schemas.openxmlformats.org/officeDocument/2006/relationships/slideLayout" Target="../slideLayouts/slideLayout16.xml"/><Relationship Id="rId13" Type="http://schemas.openxmlformats.org/officeDocument/2006/relationships/slideLayout" Target="../slideLayouts/slideLayout15.xml"/><Relationship Id="rId12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7" Type="http://schemas.openxmlformats.org/officeDocument/2006/relationships/theme" Target="../theme/theme3.xml"/><Relationship Id="rId6" Type="http://schemas.openxmlformats.org/officeDocument/2006/relationships/tags" Target="../tags/tag103.xml"/><Relationship Id="rId5" Type="http://schemas.openxmlformats.org/officeDocument/2006/relationships/tags" Target="../tags/tag102.xml"/><Relationship Id="rId4" Type="http://schemas.openxmlformats.org/officeDocument/2006/relationships/image" Target="../media/image2.png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CFDFE">
                <a:alpha val="100000"/>
              </a:srgbClr>
            </a:gs>
            <a:gs pos="74001">
              <a:srgbClr val="E0F1F2">
                <a:alpha val="100000"/>
              </a:srgbClr>
            </a:gs>
            <a:gs pos="83000">
              <a:srgbClr val="E0F1F2">
                <a:alpha val="100000"/>
              </a:srgbClr>
            </a:gs>
            <a:gs pos="100000">
              <a:srgbClr val="EBF6F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/>
      <p:pic>
        <p:nvPicPr>
          <p:cNvPr id="1026" name="图片 1" descr="logo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132138" y="169863"/>
            <a:ext cx="2879725" cy="676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图片 3" descr="logo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6696075" y="166688"/>
            <a:ext cx="1679575" cy="6048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 userDrawn="1"/>
        </p:nvSpPr>
        <p:spPr>
          <a:xfrm>
            <a:off x="520700" y="187325"/>
            <a:ext cx="2418063" cy="58354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p>
            <a:pPr algn="ctr" fontAlgn="base"/>
            <a:r>
              <a:rPr lang="zh-CN" altLang="zh-CN" sz="32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复 变 函 数</a:t>
            </a:r>
            <a:endParaRPr lang="zh-CN" altLang="zh-CN" sz="3200" b="1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22" name="图形 16"/>
          <p:cNvSpPr/>
          <p:nvPr userDrawn="1">
            <p:custDataLst>
              <p:tags r:id="rId5"/>
            </p:custDataLst>
          </p:nvPr>
        </p:nvSpPr>
        <p:spPr>
          <a:xfrm>
            <a:off x="5299075" y="1081088"/>
            <a:ext cx="3832225" cy="1509713"/>
          </a:xfrm>
          <a:custGeom>
            <a:avLst/>
            <a:gdLst>
              <a:gd name="connsiteX0" fmla="*/ 0 w 4513576"/>
              <a:gd name="connsiteY0" fmla="*/ 0 h 1366787"/>
              <a:gd name="connsiteX1" fmla="*/ 4513576 w 4513576"/>
              <a:gd name="connsiteY1" fmla="*/ 1366787 h 1366787"/>
              <a:gd name="connsiteX2" fmla="*/ 4513576 w 4513576"/>
              <a:gd name="connsiteY2" fmla="*/ 0 h 1366787"/>
              <a:gd name="connsiteX3" fmla="*/ 0 w 4513576"/>
              <a:gd name="connsiteY3" fmla="*/ 0 h 1366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13576" h="1366787">
                <a:moveTo>
                  <a:pt x="0" y="0"/>
                </a:moveTo>
                <a:cubicBezTo>
                  <a:pt x="0" y="0"/>
                  <a:pt x="2532265" y="10595"/>
                  <a:pt x="4513576" y="1366787"/>
                </a:cubicBezTo>
                <a:cubicBezTo>
                  <a:pt x="4513576" y="360238"/>
                  <a:pt x="4513576" y="0"/>
                  <a:pt x="4513576" y="0"/>
                </a:cubicBezTo>
                <a:lnTo>
                  <a:pt x="0" y="0"/>
                </a:lnTo>
                <a:close/>
              </a:path>
            </a:pathLst>
          </a:custGeom>
          <a:solidFill>
            <a:srgbClr val="ECECEF"/>
          </a:solidFill>
          <a:ln w="10576" cap="flat">
            <a:noFill/>
            <a:prstDash val="solid"/>
            <a:miter/>
          </a:ln>
        </p:spPr>
        <p:txBody>
          <a:bodyPr rtlCol="0" anchor="ctr"/>
          <a:p>
            <a:pPr fontAlgn="base"/>
            <a:endParaRPr lang="zh-CN" altLang="en-US" sz="1350" strike="noStrike" noProof="1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图形 16"/>
          <p:cNvSpPr/>
          <p:nvPr userDrawn="1">
            <p:custDataLst>
              <p:tags r:id="rId6"/>
            </p:custDataLst>
          </p:nvPr>
        </p:nvSpPr>
        <p:spPr>
          <a:xfrm rot="10800000">
            <a:off x="12700" y="5162550"/>
            <a:ext cx="3956050" cy="1720850"/>
          </a:xfrm>
          <a:custGeom>
            <a:avLst/>
            <a:gdLst>
              <a:gd name="connsiteX0" fmla="*/ 0 w 4513576"/>
              <a:gd name="connsiteY0" fmla="*/ 0 h 1366787"/>
              <a:gd name="connsiteX1" fmla="*/ 4513576 w 4513576"/>
              <a:gd name="connsiteY1" fmla="*/ 1366787 h 1366787"/>
              <a:gd name="connsiteX2" fmla="*/ 4513576 w 4513576"/>
              <a:gd name="connsiteY2" fmla="*/ 0 h 1366787"/>
              <a:gd name="connsiteX3" fmla="*/ 0 w 4513576"/>
              <a:gd name="connsiteY3" fmla="*/ 0 h 1366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13576" h="1366787">
                <a:moveTo>
                  <a:pt x="0" y="0"/>
                </a:moveTo>
                <a:cubicBezTo>
                  <a:pt x="0" y="0"/>
                  <a:pt x="2532265" y="10595"/>
                  <a:pt x="4513576" y="1366787"/>
                </a:cubicBezTo>
                <a:cubicBezTo>
                  <a:pt x="4513576" y="360238"/>
                  <a:pt x="4513576" y="0"/>
                  <a:pt x="4513576" y="0"/>
                </a:cubicBezTo>
                <a:lnTo>
                  <a:pt x="0" y="0"/>
                </a:lnTo>
                <a:close/>
              </a:path>
            </a:pathLst>
          </a:custGeom>
          <a:solidFill>
            <a:srgbClr val="ECECEF"/>
          </a:solidFill>
          <a:ln w="10576" cap="flat">
            <a:noFill/>
            <a:prstDash val="solid"/>
            <a:miter/>
          </a:ln>
        </p:spPr>
        <p:txBody>
          <a:bodyPr rtlCol="0" anchor="ctr"/>
          <a:p>
            <a:pPr fontAlgn="base"/>
            <a:endParaRPr lang="zh-CN" altLang="en-US" sz="1350" strike="noStrike" noProof="1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F3F4F8">
                <a:alpha val="100000"/>
              </a:srgbClr>
            </a:gs>
            <a:gs pos="74001">
              <a:srgbClr val="9499C3">
                <a:alpha val="100000"/>
              </a:srgbClr>
            </a:gs>
            <a:gs pos="83000">
              <a:srgbClr val="9499C3">
                <a:alpha val="100000"/>
              </a:srgbClr>
            </a:gs>
            <a:gs pos="100000">
              <a:srgbClr val="B8BBD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2050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501650" y="442913"/>
            <a:ext cx="8140700" cy="442912"/>
          </a:xfrm>
          <a:prstGeom prst="rect">
            <a:avLst/>
          </a:prstGeom>
          <a:noFill/>
          <a:ln w="9525">
            <a:noFill/>
          </a:ln>
        </p:spPr>
        <p:txBody>
          <a:bodyPr vert="horz" lIns="90170" tIns="46990" rIns="90170" bIns="46990"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文本占位符 2"/>
          <p:cNvSpPr>
            <a:spLocks noGrp="1"/>
          </p:cNvSpPr>
          <p:nvPr>
            <p:ph type="body"/>
            <p:custDataLst>
              <p:tags r:id="rId20"/>
            </p:custDataLst>
          </p:nvPr>
        </p:nvSpPr>
        <p:spPr>
          <a:xfrm>
            <a:off x="501650" y="962025"/>
            <a:ext cx="8140700" cy="5387975"/>
          </a:xfrm>
          <a:prstGeom prst="rect">
            <a:avLst/>
          </a:prstGeom>
          <a:noFill/>
          <a:ln w="9525">
            <a:noFill/>
          </a:ln>
        </p:spPr>
        <p:txBody>
          <a:bodyPr vert="horz" lIns="90170" tIns="46990" rIns="90170" bIns="46990" anchor="t" anchorCtr="0"/>
          <a:p>
            <a:pPr lvl="0" indent="-2286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2860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660400" y="6350000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3087688" y="6350000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6457950" y="6350000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</a:fld>
            <a:endParaRPr lang="zh-CN" altLang="en-US" strike="noStrike" noProof="1" dirty="0"/>
          </a:p>
        </p:txBody>
      </p:sp>
      <p:sp>
        <p:nvSpPr>
          <p:cNvPr id="7" name="KSO_TEMPLATE" hidden="1"/>
          <p:cNvSpPr/>
          <p:nvPr userDrawn="1">
            <p:custDataLst>
              <p:tags r:id="rId2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8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  <p:sldLayoutId id="2147483667" r:id="rId16"/>
    <p:sldLayoutId id="2147483668" r:id="rId17"/>
    <p:sldLayoutId id="2147483669" r:id="rId18"/>
  </p:sldLayoutIdLst>
  <p:hf sldNum="0" hdr="0" ftr="0" dt="0"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隶书" panose="02010509060101010101" pitchFamily="49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隶书" panose="02010509060101010101" pitchFamily="49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隶书" panose="02010509060101010101" pitchFamily="49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隶书" panose="02010509060101010101" pitchFamily="49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隶书" panose="02010509060101010101" pitchFamily="49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隶书" panose="02010509060101010101" pitchFamily="49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CFDFE">
                <a:alpha val="100000"/>
              </a:srgbClr>
            </a:gs>
            <a:gs pos="74001">
              <a:srgbClr val="E0F1F2">
                <a:alpha val="100000"/>
              </a:srgbClr>
            </a:gs>
            <a:gs pos="83000">
              <a:srgbClr val="E0F1F2">
                <a:alpha val="100000"/>
              </a:srgbClr>
            </a:gs>
            <a:gs pos="100000">
              <a:srgbClr val="EBF6F7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 descr="logo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132138" y="169863"/>
            <a:ext cx="2879725" cy="676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5" name="图片 3" descr="logo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6696075" y="166688"/>
            <a:ext cx="1679575" cy="6048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 userDrawn="1"/>
        </p:nvSpPr>
        <p:spPr>
          <a:xfrm>
            <a:off x="520700" y="187325"/>
            <a:ext cx="2418063" cy="58354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p>
            <a:pPr algn="ctr" fontAlgn="base"/>
            <a:r>
              <a:rPr lang="zh-CN" altLang="zh-CN" sz="32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复 变 函 数</a:t>
            </a:r>
            <a:endParaRPr lang="zh-CN" altLang="zh-CN" sz="3200" b="1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22" name="图形 16"/>
          <p:cNvSpPr/>
          <p:nvPr userDrawn="1">
            <p:custDataLst>
              <p:tags r:id="rId5"/>
            </p:custDataLst>
          </p:nvPr>
        </p:nvSpPr>
        <p:spPr>
          <a:xfrm>
            <a:off x="5299075" y="1081088"/>
            <a:ext cx="3832225" cy="1509713"/>
          </a:xfrm>
          <a:custGeom>
            <a:avLst/>
            <a:gdLst>
              <a:gd name="connsiteX0" fmla="*/ 0 w 4513576"/>
              <a:gd name="connsiteY0" fmla="*/ 0 h 1366787"/>
              <a:gd name="connsiteX1" fmla="*/ 4513576 w 4513576"/>
              <a:gd name="connsiteY1" fmla="*/ 1366787 h 1366787"/>
              <a:gd name="connsiteX2" fmla="*/ 4513576 w 4513576"/>
              <a:gd name="connsiteY2" fmla="*/ 0 h 1366787"/>
              <a:gd name="connsiteX3" fmla="*/ 0 w 4513576"/>
              <a:gd name="connsiteY3" fmla="*/ 0 h 1366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13576" h="1366787">
                <a:moveTo>
                  <a:pt x="0" y="0"/>
                </a:moveTo>
                <a:cubicBezTo>
                  <a:pt x="0" y="0"/>
                  <a:pt x="2532265" y="10595"/>
                  <a:pt x="4513576" y="1366787"/>
                </a:cubicBezTo>
                <a:cubicBezTo>
                  <a:pt x="4513576" y="360238"/>
                  <a:pt x="4513576" y="0"/>
                  <a:pt x="4513576" y="0"/>
                </a:cubicBezTo>
                <a:lnTo>
                  <a:pt x="0" y="0"/>
                </a:lnTo>
                <a:close/>
              </a:path>
            </a:pathLst>
          </a:custGeom>
          <a:solidFill>
            <a:srgbClr val="ECECEF"/>
          </a:solidFill>
          <a:ln w="10576" cap="flat">
            <a:noFill/>
            <a:prstDash val="solid"/>
            <a:miter/>
          </a:ln>
        </p:spPr>
        <p:txBody>
          <a:bodyPr rtlCol="0" anchor="ctr"/>
          <a:p>
            <a:pPr fontAlgn="base"/>
            <a:endParaRPr lang="zh-CN" altLang="en-US" sz="1350" strike="noStrike" noProof="1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图形 16"/>
          <p:cNvSpPr/>
          <p:nvPr userDrawn="1">
            <p:custDataLst>
              <p:tags r:id="rId6"/>
            </p:custDataLst>
          </p:nvPr>
        </p:nvSpPr>
        <p:spPr>
          <a:xfrm rot="10800000">
            <a:off x="12700" y="5162550"/>
            <a:ext cx="3956050" cy="1720850"/>
          </a:xfrm>
          <a:custGeom>
            <a:avLst/>
            <a:gdLst>
              <a:gd name="connsiteX0" fmla="*/ 0 w 4513576"/>
              <a:gd name="connsiteY0" fmla="*/ 0 h 1366787"/>
              <a:gd name="connsiteX1" fmla="*/ 4513576 w 4513576"/>
              <a:gd name="connsiteY1" fmla="*/ 1366787 h 1366787"/>
              <a:gd name="connsiteX2" fmla="*/ 4513576 w 4513576"/>
              <a:gd name="connsiteY2" fmla="*/ 0 h 1366787"/>
              <a:gd name="connsiteX3" fmla="*/ 0 w 4513576"/>
              <a:gd name="connsiteY3" fmla="*/ 0 h 1366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13576" h="1366787">
                <a:moveTo>
                  <a:pt x="0" y="0"/>
                </a:moveTo>
                <a:cubicBezTo>
                  <a:pt x="0" y="0"/>
                  <a:pt x="2532265" y="10595"/>
                  <a:pt x="4513576" y="1366787"/>
                </a:cubicBezTo>
                <a:cubicBezTo>
                  <a:pt x="4513576" y="360238"/>
                  <a:pt x="4513576" y="0"/>
                  <a:pt x="4513576" y="0"/>
                </a:cubicBezTo>
                <a:lnTo>
                  <a:pt x="0" y="0"/>
                </a:lnTo>
                <a:close/>
              </a:path>
            </a:pathLst>
          </a:custGeom>
          <a:solidFill>
            <a:srgbClr val="ECECEF"/>
          </a:solidFill>
          <a:ln w="10576" cap="flat">
            <a:noFill/>
            <a:prstDash val="solid"/>
            <a:miter/>
          </a:ln>
        </p:spPr>
        <p:txBody>
          <a:bodyPr rtlCol="0" anchor="ctr"/>
          <a:p>
            <a:pPr fontAlgn="base"/>
            <a:endParaRPr lang="zh-CN" altLang="en-US" sz="1350" strike="noStrike" noProof="1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0.w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6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7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7.w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5" Type="http://schemas.openxmlformats.org/officeDocument/2006/relationships/oleObject" Target="../embeddings/oleObject27.bin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26.bin"/><Relationship Id="rId12" Type="http://schemas.openxmlformats.org/officeDocument/2006/relationships/oleObject" Target="../embeddings/oleObject25.bin"/><Relationship Id="rId11" Type="http://schemas.openxmlformats.org/officeDocument/2006/relationships/oleObject" Target="../embeddings/oleObject24.bin"/><Relationship Id="rId10" Type="http://schemas.openxmlformats.org/officeDocument/2006/relationships/oleObject" Target="../embeddings/oleObject23.bin"/><Relationship Id="rId1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3.wmf"/><Relationship Id="rId1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矩形 537638"/>
          <p:cNvSpPr/>
          <p:nvPr/>
        </p:nvSpPr>
        <p:spPr>
          <a:xfrm>
            <a:off x="2646363" y="1057275"/>
            <a:ext cx="41529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第三节  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Taylor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级数</a:t>
            </a:r>
            <a:endParaRPr lang="en-US" altLang="zh-CN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3363" name="Text Box 3"/>
          <p:cNvSpPr txBox="1"/>
          <p:nvPr/>
        </p:nvSpPr>
        <p:spPr>
          <a:xfrm>
            <a:off x="203200" y="1487488"/>
            <a:ext cx="3317875" cy="5699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定理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.1 (Taylor</a:t>
            </a: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定理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: </a:t>
            </a:r>
            <a:endParaRPr lang="en-US" altLang="zh-CN" sz="24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344488" y="2041525"/>
          <a:ext cx="64547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2920365" imgH="482600" progId="Equation.3">
                  <p:embed/>
                </p:oleObj>
              </mc:Choice>
              <mc:Fallback>
                <p:oleObj name="" r:id="rId1" imgW="2920365" imgH="4826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4488" y="2041525"/>
                        <a:ext cx="6454775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488950" y="3122613"/>
          <a:ext cx="38068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30175200" imgH="10363200" progId="Equation.DSMT4">
                  <p:embed/>
                </p:oleObj>
              </mc:Choice>
              <mc:Fallback>
                <p:oleObj name="" r:id="rId3" imgW="30175200" imgH="1036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950" y="3122613"/>
                        <a:ext cx="3806825" cy="110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87313" y="4232275"/>
          <a:ext cx="58420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2159000" imgH="444500" progId="Equation.DSMT4">
                  <p:embed/>
                </p:oleObj>
              </mc:Choice>
              <mc:Fallback>
                <p:oleObj name="" r:id="rId5" imgW="2159000" imgH="4445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313" y="4232275"/>
                        <a:ext cx="5842000" cy="1096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椭圆 4"/>
          <p:cNvSpPr/>
          <p:nvPr/>
        </p:nvSpPr>
        <p:spPr>
          <a:xfrm>
            <a:off x="6788150" y="4013200"/>
            <a:ext cx="1184275" cy="1196975"/>
          </a:xfrm>
          <a:prstGeom prst="ellipse">
            <a:avLst/>
          </a:prstGeom>
          <a:noFill/>
          <a:ln w="28575" cmpd="sng">
            <a:solidFill>
              <a:srgbClr val="0070C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7" name="任意多边形 6"/>
          <p:cNvSpPr/>
          <p:nvPr/>
        </p:nvSpPr>
        <p:spPr>
          <a:xfrm>
            <a:off x="6138863" y="3108325"/>
            <a:ext cx="2482850" cy="3235325"/>
          </a:xfrm>
          <a:custGeom>
            <a:avLst/>
            <a:gdLst>
              <a:gd name="connisteX0" fmla="*/ 227531 w 2483051"/>
              <a:gd name="connsiteY0" fmla="*/ 309738 h 3234576"/>
              <a:gd name="connisteX1" fmla="*/ 283411 w 2483051"/>
              <a:gd name="connsiteY1" fmla="*/ 379588 h 3234576"/>
              <a:gd name="connisteX2" fmla="*/ 310716 w 2483051"/>
              <a:gd name="connsiteY2" fmla="*/ 448803 h 3234576"/>
              <a:gd name="connisteX3" fmla="*/ 338656 w 2483051"/>
              <a:gd name="connsiteY3" fmla="*/ 518653 h 3234576"/>
              <a:gd name="connisteX4" fmla="*/ 394536 w 2483051"/>
              <a:gd name="connsiteY4" fmla="*/ 587868 h 3234576"/>
              <a:gd name="connisteX5" fmla="*/ 436446 w 2483051"/>
              <a:gd name="connsiteY5" fmla="*/ 657718 h 3234576"/>
              <a:gd name="connisteX6" fmla="*/ 491691 w 2483051"/>
              <a:gd name="connsiteY6" fmla="*/ 726933 h 3234576"/>
              <a:gd name="connisteX7" fmla="*/ 561541 w 2483051"/>
              <a:gd name="connsiteY7" fmla="*/ 671688 h 3234576"/>
              <a:gd name="connisteX8" fmla="*/ 589481 w 2483051"/>
              <a:gd name="connsiteY8" fmla="*/ 601838 h 3234576"/>
              <a:gd name="connisteX9" fmla="*/ 616786 w 2483051"/>
              <a:gd name="connsiteY9" fmla="*/ 532623 h 3234576"/>
              <a:gd name="connisteX10" fmla="*/ 630756 w 2483051"/>
              <a:gd name="connsiteY10" fmla="*/ 462773 h 3234576"/>
              <a:gd name="connisteX11" fmla="*/ 714576 w 2483051"/>
              <a:gd name="connsiteY11" fmla="*/ 379588 h 3234576"/>
              <a:gd name="connisteX12" fmla="*/ 783791 w 2483051"/>
              <a:gd name="connsiteY12" fmla="*/ 309738 h 3234576"/>
              <a:gd name="connisteX13" fmla="*/ 839671 w 2483051"/>
              <a:gd name="connsiteY13" fmla="*/ 240523 h 3234576"/>
              <a:gd name="connisteX14" fmla="*/ 908886 w 2483051"/>
              <a:gd name="connsiteY14" fmla="*/ 170673 h 3234576"/>
              <a:gd name="connisteX15" fmla="*/ 978736 w 2483051"/>
              <a:gd name="connsiteY15" fmla="*/ 128763 h 3234576"/>
              <a:gd name="connisteX16" fmla="*/ 1048586 w 2483051"/>
              <a:gd name="connsiteY16" fmla="*/ 73518 h 3234576"/>
              <a:gd name="connisteX17" fmla="*/ 1117801 w 2483051"/>
              <a:gd name="connsiteY17" fmla="*/ 45578 h 3234576"/>
              <a:gd name="connisteX18" fmla="*/ 1187651 w 2483051"/>
              <a:gd name="connsiteY18" fmla="*/ 17638 h 3234576"/>
              <a:gd name="connisteX19" fmla="*/ 1270836 w 2483051"/>
              <a:gd name="connsiteY19" fmla="*/ 3668 h 3234576"/>
              <a:gd name="connisteX20" fmla="*/ 1367991 w 2483051"/>
              <a:gd name="connsiteY20" fmla="*/ 3668 h 3234576"/>
              <a:gd name="connisteX21" fmla="*/ 1437841 w 2483051"/>
              <a:gd name="connsiteY21" fmla="*/ 3668 h 3234576"/>
              <a:gd name="connisteX22" fmla="*/ 1507056 w 2483051"/>
              <a:gd name="connsiteY22" fmla="*/ 3668 h 3234576"/>
              <a:gd name="connisteX23" fmla="*/ 1576906 w 2483051"/>
              <a:gd name="connsiteY23" fmla="*/ 45578 h 3234576"/>
              <a:gd name="connisteX24" fmla="*/ 1660091 w 2483051"/>
              <a:gd name="connsiteY24" fmla="*/ 128763 h 3234576"/>
              <a:gd name="connisteX25" fmla="*/ 1702001 w 2483051"/>
              <a:gd name="connsiteY25" fmla="*/ 198613 h 3234576"/>
              <a:gd name="connisteX26" fmla="*/ 1702001 w 2483051"/>
              <a:gd name="connsiteY26" fmla="*/ 268463 h 3234576"/>
              <a:gd name="connisteX27" fmla="*/ 1702001 w 2483051"/>
              <a:gd name="connsiteY27" fmla="*/ 351648 h 3234576"/>
              <a:gd name="connisteX28" fmla="*/ 1702001 w 2483051"/>
              <a:gd name="connsiteY28" fmla="*/ 420863 h 3234576"/>
              <a:gd name="connisteX29" fmla="*/ 1702001 w 2483051"/>
              <a:gd name="connsiteY29" fmla="*/ 490713 h 3234576"/>
              <a:gd name="connisteX30" fmla="*/ 1715971 w 2483051"/>
              <a:gd name="connsiteY30" fmla="*/ 560563 h 3234576"/>
              <a:gd name="connisteX31" fmla="*/ 1743911 w 2483051"/>
              <a:gd name="connsiteY31" fmla="*/ 629778 h 3234576"/>
              <a:gd name="connisteX32" fmla="*/ 1743911 w 2483051"/>
              <a:gd name="connsiteY32" fmla="*/ 713598 h 3234576"/>
              <a:gd name="connisteX33" fmla="*/ 1743911 w 2483051"/>
              <a:gd name="connsiteY33" fmla="*/ 782813 h 3234576"/>
              <a:gd name="connisteX34" fmla="*/ 1743911 w 2483051"/>
              <a:gd name="connsiteY34" fmla="*/ 852663 h 3234576"/>
              <a:gd name="connisteX35" fmla="*/ 1785821 w 2483051"/>
              <a:gd name="connsiteY35" fmla="*/ 935848 h 3234576"/>
              <a:gd name="connisteX36" fmla="*/ 1827096 w 2483051"/>
              <a:gd name="connsiteY36" fmla="*/ 1005698 h 3234576"/>
              <a:gd name="connisteX37" fmla="*/ 1869006 w 2483051"/>
              <a:gd name="connsiteY37" fmla="*/ 1088883 h 3234576"/>
              <a:gd name="connisteX38" fmla="*/ 1924886 w 2483051"/>
              <a:gd name="connsiteY38" fmla="*/ 1158733 h 3234576"/>
              <a:gd name="connisteX39" fmla="*/ 1966161 w 2483051"/>
              <a:gd name="connsiteY39" fmla="*/ 1227948 h 3234576"/>
              <a:gd name="connisteX40" fmla="*/ 1994101 w 2483051"/>
              <a:gd name="connsiteY40" fmla="*/ 1297798 h 3234576"/>
              <a:gd name="connisteX41" fmla="*/ 1910916 w 2483051"/>
              <a:gd name="connsiteY41" fmla="*/ 1325103 h 3234576"/>
              <a:gd name="connisteX42" fmla="*/ 1841066 w 2483051"/>
              <a:gd name="connsiteY42" fmla="*/ 1353043 h 3234576"/>
              <a:gd name="connisteX43" fmla="*/ 1855036 w 2483051"/>
              <a:gd name="connsiteY43" fmla="*/ 1422893 h 3234576"/>
              <a:gd name="connisteX44" fmla="*/ 1910916 w 2483051"/>
              <a:gd name="connsiteY44" fmla="*/ 1506078 h 3234576"/>
              <a:gd name="connisteX45" fmla="*/ 1952191 w 2483051"/>
              <a:gd name="connsiteY45" fmla="*/ 1575928 h 3234576"/>
              <a:gd name="connisteX46" fmla="*/ 2022041 w 2483051"/>
              <a:gd name="connsiteY46" fmla="*/ 1645143 h 3234576"/>
              <a:gd name="connisteX47" fmla="*/ 2133166 w 2483051"/>
              <a:gd name="connsiteY47" fmla="*/ 1770238 h 3234576"/>
              <a:gd name="connisteX48" fmla="*/ 2203016 w 2483051"/>
              <a:gd name="connsiteY48" fmla="*/ 1826118 h 3234576"/>
              <a:gd name="connisteX49" fmla="*/ 2272231 w 2483051"/>
              <a:gd name="connsiteY49" fmla="*/ 1881998 h 3234576"/>
              <a:gd name="connisteX50" fmla="*/ 2342081 w 2483051"/>
              <a:gd name="connsiteY50" fmla="*/ 1951213 h 3234576"/>
              <a:gd name="connisteX51" fmla="*/ 2370021 w 2483051"/>
              <a:gd name="connsiteY51" fmla="*/ 2021063 h 3234576"/>
              <a:gd name="connisteX52" fmla="*/ 2411296 w 2483051"/>
              <a:gd name="connsiteY52" fmla="*/ 2104248 h 3234576"/>
              <a:gd name="connisteX53" fmla="*/ 2439236 w 2483051"/>
              <a:gd name="connsiteY53" fmla="*/ 2174098 h 3234576"/>
              <a:gd name="connisteX54" fmla="*/ 2467176 w 2483051"/>
              <a:gd name="connsiteY54" fmla="*/ 2257283 h 3234576"/>
              <a:gd name="connisteX55" fmla="*/ 2481146 w 2483051"/>
              <a:gd name="connsiteY55" fmla="*/ 2327133 h 3234576"/>
              <a:gd name="connisteX56" fmla="*/ 2481146 w 2483051"/>
              <a:gd name="connsiteY56" fmla="*/ 2396348 h 3234576"/>
              <a:gd name="connisteX57" fmla="*/ 2467176 w 2483051"/>
              <a:gd name="connsiteY57" fmla="*/ 2466198 h 3234576"/>
              <a:gd name="connisteX58" fmla="*/ 2453206 w 2483051"/>
              <a:gd name="connsiteY58" fmla="*/ 2535413 h 3234576"/>
              <a:gd name="connisteX59" fmla="*/ 2439236 w 2483051"/>
              <a:gd name="connsiteY59" fmla="*/ 2619233 h 3234576"/>
              <a:gd name="connisteX60" fmla="*/ 2439236 w 2483051"/>
              <a:gd name="connsiteY60" fmla="*/ 2702418 h 3234576"/>
              <a:gd name="connisteX61" fmla="*/ 2439236 w 2483051"/>
              <a:gd name="connsiteY61" fmla="*/ 2772268 h 3234576"/>
              <a:gd name="connisteX62" fmla="*/ 2439236 w 2483051"/>
              <a:gd name="connsiteY62" fmla="*/ 2855453 h 3234576"/>
              <a:gd name="connisteX63" fmla="*/ 2467176 w 2483051"/>
              <a:gd name="connsiteY63" fmla="*/ 2939273 h 3234576"/>
              <a:gd name="connisteX64" fmla="*/ 2467176 w 2483051"/>
              <a:gd name="connsiteY64" fmla="*/ 3008488 h 3234576"/>
              <a:gd name="connisteX65" fmla="*/ 2383991 w 2483051"/>
              <a:gd name="connsiteY65" fmla="*/ 3064368 h 3234576"/>
              <a:gd name="connisteX66" fmla="*/ 2300171 w 2483051"/>
              <a:gd name="connsiteY66" fmla="*/ 3078338 h 3234576"/>
              <a:gd name="connisteX67" fmla="*/ 2203016 w 2483051"/>
              <a:gd name="connsiteY67" fmla="*/ 3092308 h 3234576"/>
              <a:gd name="connisteX68" fmla="*/ 2091891 w 2483051"/>
              <a:gd name="connsiteY68" fmla="*/ 3092308 h 3234576"/>
              <a:gd name="connisteX69" fmla="*/ 1952191 w 2483051"/>
              <a:gd name="connsiteY69" fmla="*/ 3105643 h 3234576"/>
              <a:gd name="connisteX70" fmla="*/ 1827096 w 2483051"/>
              <a:gd name="connsiteY70" fmla="*/ 3105643 h 3234576"/>
              <a:gd name="connisteX71" fmla="*/ 1702001 w 2483051"/>
              <a:gd name="connsiteY71" fmla="*/ 3119613 h 3234576"/>
              <a:gd name="connisteX72" fmla="*/ 1604846 w 2483051"/>
              <a:gd name="connsiteY72" fmla="*/ 3133583 h 3234576"/>
              <a:gd name="connisteX73" fmla="*/ 1521026 w 2483051"/>
              <a:gd name="connsiteY73" fmla="*/ 3147553 h 3234576"/>
              <a:gd name="connisteX74" fmla="*/ 1451811 w 2483051"/>
              <a:gd name="connsiteY74" fmla="*/ 3175493 h 3234576"/>
              <a:gd name="connisteX75" fmla="*/ 1381961 w 2483051"/>
              <a:gd name="connsiteY75" fmla="*/ 3189463 h 3234576"/>
              <a:gd name="connisteX76" fmla="*/ 1298776 w 2483051"/>
              <a:gd name="connsiteY76" fmla="*/ 3203433 h 3234576"/>
              <a:gd name="connisteX77" fmla="*/ 1228926 w 2483051"/>
              <a:gd name="connsiteY77" fmla="*/ 3217403 h 3234576"/>
              <a:gd name="connisteX78" fmla="*/ 1159711 w 2483051"/>
              <a:gd name="connsiteY78" fmla="*/ 3217403 h 3234576"/>
              <a:gd name="connisteX79" fmla="*/ 1075891 w 2483051"/>
              <a:gd name="connsiteY79" fmla="*/ 3217403 h 3234576"/>
              <a:gd name="connisteX80" fmla="*/ 1006676 w 2483051"/>
              <a:gd name="connsiteY80" fmla="*/ 3217403 h 3234576"/>
              <a:gd name="connisteX81" fmla="*/ 936826 w 2483051"/>
              <a:gd name="connsiteY81" fmla="*/ 3231373 h 3234576"/>
              <a:gd name="connisteX82" fmla="*/ 867611 w 2483051"/>
              <a:gd name="connsiteY82" fmla="*/ 3231373 h 3234576"/>
              <a:gd name="connisteX83" fmla="*/ 797761 w 2483051"/>
              <a:gd name="connsiteY83" fmla="*/ 3203433 h 3234576"/>
              <a:gd name="connisteX84" fmla="*/ 728546 w 2483051"/>
              <a:gd name="connsiteY84" fmla="*/ 3147553 h 3234576"/>
              <a:gd name="connisteX85" fmla="*/ 658696 w 2483051"/>
              <a:gd name="connsiteY85" fmla="*/ 3092308 h 3234576"/>
              <a:gd name="connisteX86" fmla="*/ 589481 w 2483051"/>
              <a:gd name="connsiteY86" fmla="*/ 2994518 h 3234576"/>
              <a:gd name="connisteX87" fmla="*/ 547571 w 2483051"/>
              <a:gd name="connsiteY87" fmla="*/ 2925303 h 3234576"/>
              <a:gd name="connisteX88" fmla="*/ 519631 w 2483051"/>
              <a:gd name="connsiteY88" fmla="*/ 2855453 h 3234576"/>
              <a:gd name="connisteX89" fmla="*/ 477721 w 2483051"/>
              <a:gd name="connsiteY89" fmla="*/ 2786238 h 3234576"/>
              <a:gd name="connisteX90" fmla="*/ 436446 w 2483051"/>
              <a:gd name="connsiteY90" fmla="*/ 2716388 h 3234576"/>
              <a:gd name="connisteX91" fmla="*/ 436446 w 2483051"/>
              <a:gd name="connsiteY91" fmla="*/ 2619233 h 3234576"/>
              <a:gd name="connisteX92" fmla="*/ 422476 w 2483051"/>
              <a:gd name="connsiteY92" fmla="*/ 2549383 h 3234576"/>
              <a:gd name="connisteX93" fmla="*/ 352626 w 2483051"/>
              <a:gd name="connsiteY93" fmla="*/ 2480168 h 3234576"/>
              <a:gd name="connisteX94" fmla="*/ 269441 w 2483051"/>
              <a:gd name="connsiteY94" fmla="*/ 2424288 h 3234576"/>
              <a:gd name="connisteX95" fmla="*/ 171651 w 2483051"/>
              <a:gd name="connsiteY95" fmla="*/ 2355073 h 3234576"/>
              <a:gd name="connisteX96" fmla="*/ 102436 w 2483051"/>
              <a:gd name="connsiteY96" fmla="*/ 2299193 h 3234576"/>
              <a:gd name="connisteX97" fmla="*/ 46556 w 2483051"/>
              <a:gd name="connsiteY97" fmla="*/ 2229343 h 3234576"/>
              <a:gd name="connisteX98" fmla="*/ 5281 w 2483051"/>
              <a:gd name="connsiteY98" fmla="*/ 2160128 h 3234576"/>
              <a:gd name="connisteX99" fmla="*/ 5281 w 2483051"/>
              <a:gd name="connsiteY99" fmla="*/ 2090278 h 3234576"/>
              <a:gd name="connisteX100" fmla="*/ 32586 w 2483051"/>
              <a:gd name="connsiteY100" fmla="*/ 2021063 h 3234576"/>
              <a:gd name="connisteX101" fmla="*/ 88466 w 2483051"/>
              <a:gd name="connsiteY101" fmla="*/ 1937243 h 3234576"/>
              <a:gd name="connisteX102" fmla="*/ 130376 w 2483051"/>
              <a:gd name="connsiteY102" fmla="*/ 1868028 h 3234576"/>
              <a:gd name="connisteX103" fmla="*/ 171651 w 2483051"/>
              <a:gd name="connsiteY103" fmla="*/ 1798178 h 3234576"/>
              <a:gd name="connisteX104" fmla="*/ 199591 w 2483051"/>
              <a:gd name="connsiteY104" fmla="*/ 1728963 h 3234576"/>
              <a:gd name="connisteX105" fmla="*/ 199591 w 2483051"/>
              <a:gd name="connsiteY105" fmla="*/ 1659113 h 3234576"/>
              <a:gd name="connisteX106" fmla="*/ 199591 w 2483051"/>
              <a:gd name="connsiteY106" fmla="*/ 1575928 h 3234576"/>
              <a:gd name="connisteX107" fmla="*/ 213561 w 2483051"/>
              <a:gd name="connsiteY107" fmla="*/ 1492108 h 3234576"/>
              <a:gd name="connisteX108" fmla="*/ 213561 w 2483051"/>
              <a:gd name="connsiteY108" fmla="*/ 1422893 h 3234576"/>
              <a:gd name="connisteX109" fmla="*/ 213561 w 2483051"/>
              <a:gd name="connsiteY109" fmla="*/ 1339073 h 3234576"/>
              <a:gd name="connisteX110" fmla="*/ 227531 w 2483051"/>
              <a:gd name="connsiteY110" fmla="*/ 1269858 h 3234576"/>
              <a:gd name="connisteX111" fmla="*/ 227531 w 2483051"/>
              <a:gd name="connsiteY111" fmla="*/ 1200008 h 3234576"/>
              <a:gd name="connisteX112" fmla="*/ 227531 w 2483051"/>
              <a:gd name="connsiteY112" fmla="*/ 1130793 h 3234576"/>
              <a:gd name="connisteX113" fmla="*/ 227531 w 2483051"/>
              <a:gd name="connsiteY113" fmla="*/ 1046973 h 3234576"/>
              <a:gd name="connisteX114" fmla="*/ 227531 w 2483051"/>
              <a:gd name="connsiteY114" fmla="*/ 977758 h 3234576"/>
              <a:gd name="connisteX115" fmla="*/ 227531 w 2483051"/>
              <a:gd name="connsiteY115" fmla="*/ 893938 h 3234576"/>
              <a:gd name="connisteX116" fmla="*/ 227531 w 2483051"/>
              <a:gd name="connsiteY116" fmla="*/ 810753 h 3234576"/>
              <a:gd name="connisteX117" fmla="*/ 241501 w 2483051"/>
              <a:gd name="connsiteY117" fmla="*/ 713598 h 3234576"/>
              <a:gd name="connisteX118" fmla="*/ 241501 w 2483051"/>
              <a:gd name="connsiteY118" fmla="*/ 643748 h 3234576"/>
              <a:gd name="connisteX119" fmla="*/ 241501 w 2483051"/>
              <a:gd name="connsiteY119" fmla="*/ 573898 h 3234576"/>
              <a:gd name="connisteX120" fmla="*/ 241501 w 2483051"/>
              <a:gd name="connsiteY120" fmla="*/ 504683 h 3234576"/>
              <a:gd name="connisteX121" fmla="*/ 241501 w 2483051"/>
              <a:gd name="connsiteY121" fmla="*/ 434833 h 3234576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  <a:cxn ang="0">
                <a:pos x="connisteX22" y="connsiteY22"/>
              </a:cxn>
              <a:cxn ang="0">
                <a:pos x="connisteX23" y="connsiteY23"/>
              </a:cxn>
              <a:cxn ang="0">
                <a:pos x="connisteX24" y="connsiteY24"/>
              </a:cxn>
              <a:cxn ang="0">
                <a:pos x="connisteX25" y="connsiteY25"/>
              </a:cxn>
              <a:cxn ang="0">
                <a:pos x="connisteX26" y="connsiteY26"/>
              </a:cxn>
              <a:cxn ang="0">
                <a:pos x="connisteX27" y="connsiteY27"/>
              </a:cxn>
              <a:cxn ang="0">
                <a:pos x="connisteX28" y="connsiteY28"/>
              </a:cxn>
              <a:cxn ang="0">
                <a:pos x="connisteX29" y="connsiteY29"/>
              </a:cxn>
              <a:cxn ang="0">
                <a:pos x="connisteX30" y="connsiteY30"/>
              </a:cxn>
              <a:cxn ang="0">
                <a:pos x="connisteX31" y="connsiteY31"/>
              </a:cxn>
              <a:cxn ang="0">
                <a:pos x="connisteX32" y="connsiteY32"/>
              </a:cxn>
              <a:cxn ang="0">
                <a:pos x="connisteX33" y="connsiteY33"/>
              </a:cxn>
              <a:cxn ang="0">
                <a:pos x="connisteX34" y="connsiteY34"/>
              </a:cxn>
              <a:cxn ang="0">
                <a:pos x="connisteX35" y="connsiteY35"/>
              </a:cxn>
              <a:cxn ang="0">
                <a:pos x="connisteX36" y="connsiteY36"/>
              </a:cxn>
              <a:cxn ang="0">
                <a:pos x="connisteX37" y="connsiteY37"/>
              </a:cxn>
              <a:cxn ang="0">
                <a:pos x="connisteX38" y="connsiteY38"/>
              </a:cxn>
              <a:cxn ang="0">
                <a:pos x="connisteX39" y="connsiteY39"/>
              </a:cxn>
              <a:cxn ang="0">
                <a:pos x="connisteX40" y="connsiteY40"/>
              </a:cxn>
              <a:cxn ang="0">
                <a:pos x="connisteX41" y="connsiteY41"/>
              </a:cxn>
              <a:cxn ang="0">
                <a:pos x="connisteX42" y="connsiteY42"/>
              </a:cxn>
              <a:cxn ang="0">
                <a:pos x="connisteX43" y="connsiteY43"/>
              </a:cxn>
              <a:cxn ang="0">
                <a:pos x="connisteX44" y="connsiteY44"/>
              </a:cxn>
              <a:cxn ang="0">
                <a:pos x="connisteX45" y="connsiteY45"/>
              </a:cxn>
              <a:cxn ang="0">
                <a:pos x="connisteX46" y="connsiteY46"/>
              </a:cxn>
              <a:cxn ang="0">
                <a:pos x="connisteX47" y="connsiteY47"/>
              </a:cxn>
              <a:cxn ang="0">
                <a:pos x="connisteX48" y="connsiteY48"/>
              </a:cxn>
              <a:cxn ang="0">
                <a:pos x="connisteX49" y="connsiteY49"/>
              </a:cxn>
              <a:cxn ang="0">
                <a:pos x="connisteX50" y="connsiteY50"/>
              </a:cxn>
              <a:cxn ang="0">
                <a:pos x="connisteX51" y="connsiteY51"/>
              </a:cxn>
              <a:cxn ang="0">
                <a:pos x="connisteX52" y="connsiteY52"/>
              </a:cxn>
              <a:cxn ang="0">
                <a:pos x="connisteX53" y="connsiteY53"/>
              </a:cxn>
              <a:cxn ang="0">
                <a:pos x="connisteX54" y="connsiteY54"/>
              </a:cxn>
              <a:cxn ang="0">
                <a:pos x="connisteX55" y="connsiteY55"/>
              </a:cxn>
              <a:cxn ang="0">
                <a:pos x="connisteX56" y="connsiteY56"/>
              </a:cxn>
              <a:cxn ang="0">
                <a:pos x="connisteX57" y="connsiteY57"/>
              </a:cxn>
              <a:cxn ang="0">
                <a:pos x="connisteX58" y="connsiteY58"/>
              </a:cxn>
              <a:cxn ang="0">
                <a:pos x="connisteX59" y="connsiteY59"/>
              </a:cxn>
              <a:cxn ang="0">
                <a:pos x="connisteX60" y="connsiteY60"/>
              </a:cxn>
              <a:cxn ang="0">
                <a:pos x="connisteX61" y="connsiteY61"/>
              </a:cxn>
              <a:cxn ang="0">
                <a:pos x="connisteX62" y="connsiteY62"/>
              </a:cxn>
              <a:cxn ang="0">
                <a:pos x="connisteX63" y="connsiteY63"/>
              </a:cxn>
              <a:cxn ang="0">
                <a:pos x="connisteX64" y="connsiteY64"/>
              </a:cxn>
              <a:cxn ang="0">
                <a:pos x="connisteX65" y="connsiteY65"/>
              </a:cxn>
              <a:cxn ang="0">
                <a:pos x="connisteX66" y="connsiteY66"/>
              </a:cxn>
              <a:cxn ang="0">
                <a:pos x="connisteX67" y="connsiteY67"/>
              </a:cxn>
              <a:cxn ang="0">
                <a:pos x="connisteX68" y="connsiteY68"/>
              </a:cxn>
              <a:cxn ang="0">
                <a:pos x="connisteX69" y="connsiteY69"/>
              </a:cxn>
              <a:cxn ang="0">
                <a:pos x="connisteX70" y="connsiteY70"/>
              </a:cxn>
              <a:cxn ang="0">
                <a:pos x="connisteX71" y="connsiteY71"/>
              </a:cxn>
              <a:cxn ang="0">
                <a:pos x="connisteX72" y="connsiteY72"/>
              </a:cxn>
              <a:cxn ang="0">
                <a:pos x="connisteX73" y="connsiteY73"/>
              </a:cxn>
              <a:cxn ang="0">
                <a:pos x="connisteX74" y="connsiteY74"/>
              </a:cxn>
              <a:cxn ang="0">
                <a:pos x="connisteX75" y="connsiteY75"/>
              </a:cxn>
              <a:cxn ang="0">
                <a:pos x="connisteX76" y="connsiteY76"/>
              </a:cxn>
              <a:cxn ang="0">
                <a:pos x="connisteX77" y="connsiteY77"/>
              </a:cxn>
              <a:cxn ang="0">
                <a:pos x="connisteX78" y="connsiteY78"/>
              </a:cxn>
              <a:cxn ang="0">
                <a:pos x="connisteX79" y="connsiteY79"/>
              </a:cxn>
              <a:cxn ang="0">
                <a:pos x="connisteX80" y="connsiteY80"/>
              </a:cxn>
              <a:cxn ang="0">
                <a:pos x="connisteX81" y="connsiteY81"/>
              </a:cxn>
              <a:cxn ang="0">
                <a:pos x="connisteX82" y="connsiteY82"/>
              </a:cxn>
              <a:cxn ang="0">
                <a:pos x="connisteX83" y="connsiteY83"/>
              </a:cxn>
              <a:cxn ang="0">
                <a:pos x="connisteX84" y="connsiteY84"/>
              </a:cxn>
              <a:cxn ang="0">
                <a:pos x="connisteX85" y="connsiteY85"/>
              </a:cxn>
              <a:cxn ang="0">
                <a:pos x="connisteX86" y="connsiteY86"/>
              </a:cxn>
              <a:cxn ang="0">
                <a:pos x="connisteX87" y="connsiteY87"/>
              </a:cxn>
              <a:cxn ang="0">
                <a:pos x="connisteX88" y="connsiteY88"/>
              </a:cxn>
              <a:cxn ang="0">
                <a:pos x="connisteX89" y="connsiteY89"/>
              </a:cxn>
              <a:cxn ang="0">
                <a:pos x="connisteX90" y="connsiteY90"/>
              </a:cxn>
              <a:cxn ang="0">
                <a:pos x="connisteX91" y="connsiteY91"/>
              </a:cxn>
              <a:cxn ang="0">
                <a:pos x="connisteX92" y="connsiteY92"/>
              </a:cxn>
              <a:cxn ang="0">
                <a:pos x="connisteX93" y="connsiteY93"/>
              </a:cxn>
              <a:cxn ang="0">
                <a:pos x="connisteX94" y="connsiteY94"/>
              </a:cxn>
              <a:cxn ang="0">
                <a:pos x="connisteX95" y="connsiteY95"/>
              </a:cxn>
              <a:cxn ang="0">
                <a:pos x="connisteX96" y="connsiteY96"/>
              </a:cxn>
              <a:cxn ang="0">
                <a:pos x="connisteX97" y="connsiteY97"/>
              </a:cxn>
              <a:cxn ang="0">
                <a:pos x="connisteX98" y="connsiteY98"/>
              </a:cxn>
              <a:cxn ang="0">
                <a:pos x="connisteX99" y="connsiteY99"/>
              </a:cxn>
              <a:cxn ang="0">
                <a:pos x="connisteX100" y="connsiteY100"/>
              </a:cxn>
              <a:cxn ang="0">
                <a:pos x="connisteX101" y="connsiteY101"/>
              </a:cxn>
              <a:cxn ang="0">
                <a:pos x="connisteX102" y="connsiteY102"/>
              </a:cxn>
              <a:cxn ang="0">
                <a:pos x="connisteX103" y="connsiteY103"/>
              </a:cxn>
              <a:cxn ang="0">
                <a:pos x="connisteX104" y="connsiteY104"/>
              </a:cxn>
              <a:cxn ang="0">
                <a:pos x="connisteX105" y="connsiteY105"/>
              </a:cxn>
              <a:cxn ang="0">
                <a:pos x="connisteX106" y="connsiteY106"/>
              </a:cxn>
              <a:cxn ang="0">
                <a:pos x="connisteX107" y="connsiteY107"/>
              </a:cxn>
              <a:cxn ang="0">
                <a:pos x="connisteX108" y="connsiteY108"/>
              </a:cxn>
              <a:cxn ang="0">
                <a:pos x="connisteX109" y="connsiteY109"/>
              </a:cxn>
              <a:cxn ang="0">
                <a:pos x="connisteX110" y="connsiteY110"/>
              </a:cxn>
              <a:cxn ang="0">
                <a:pos x="connisteX111" y="connsiteY111"/>
              </a:cxn>
              <a:cxn ang="0">
                <a:pos x="connisteX112" y="connsiteY112"/>
              </a:cxn>
              <a:cxn ang="0">
                <a:pos x="connisteX113" y="connsiteY113"/>
              </a:cxn>
              <a:cxn ang="0">
                <a:pos x="connisteX114" y="connsiteY114"/>
              </a:cxn>
              <a:cxn ang="0">
                <a:pos x="connisteX115" y="connsiteY115"/>
              </a:cxn>
              <a:cxn ang="0">
                <a:pos x="connisteX116" y="connsiteY116"/>
              </a:cxn>
              <a:cxn ang="0">
                <a:pos x="connisteX117" y="connsiteY117"/>
              </a:cxn>
              <a:cxn ang="0">
                <a:pos x="connisteX118" y="connsiteY118"/>
              </a:cxn>
              <a:cxn ang="0">
                <a:pos x="connisteX119" y="connsiteY119"/>
              </a:cxn>
              <a:cxn ang="0">
                <a:pos x="connisteX120" y="connsiteY120"/>
              </a:cxn>
              <a:cxn ang="0">
                <a:pos x="connisteX121" y="connsiteY121"/>
              </a:cxn>
            </a:cxnLst>
            <a:rect l="l" t="t" r="r" b="b"/>
            <a:pathLst>
              <a:path w="2483051" h="3234577">
                <a:moveTo>
                  <a:pt x="227531" y="309739"/>
                </a:moveTo>
                <a:cubicBezTo>
                  <a:pt x="238326" y="322439"/>
                  <a:pt x="266901" y="351649"/>
                  <a:pt x="283411" y="379589"/>
                </a:cubicBezTo>
                <a:cubicBezTo>
                  <a:pt x="299921" y="407529"/>
                  <a:pt x="299921" y="420864"/>
                  <a:pt x="310716" y="448804"/>
                </a:cubicBezTo>
                <a:cubicBezTo>
                  <a:pt x="321511" y="476744"/>
                  <a:pt x="322146" y="490714"/>
                  <a:pt x="338656" y="518654"/>
                </a:cubicBezTo>
                <a:cubicBezTo>
                  <a:pt x="355166" y="546594"/>
                  <a:pt x="374851" y="559929"/>
                  <a:pt x="394536" y="587869"/>
                </a:cubicBezTo>
                <a:cubicBezTo>
                  <a:pt x="414221" y="615809"/>
                  <a:pt x="416761" y="629779"/>
                  <a:pt x="436446" y="657719"/>
                </a:cubicBezTo>
                <a:cubicBezTo>
                  <a:pt x="456131" y="685659"/>
                  <a:pt x="466926" y="724394"/>
                  <a:pt x="491691" y="726934"/>
                </a:cubicBezTo>
                <a:cubicBezTo>
                  <a:pt x="516456" y="729474"/>
                  <a:pt x="541856" y="696454"/>
                  <a:pt x="561541" y="671689"/>
                </a:cubicBezTo>
                <a:cubicBezTo>
                  <a:pt x="581226" y="646924"/>
                  <a:pt x="578686" y="629779"/>
                  <a:pt x="589481" y="601839"/>
                </a:cubicBezTo>
                <a:cubicBezTo>
                  <a:pt x="600276" y="573899"/>
                  <a:pt x="608531" y="560564"/>
                  <a:pt x="616786" y="532624"/>
                </a:cubicBezTo>
                <a:cubicBezTo>
                  <a:pt x="625041" y="504684"/>
                  <a:pt x="611071" y="493254"/>
                  <a:pt x="630756" y="462774"/>
                </a:cubicBezTo>
                <a:cubicBezTo>
                  <a:pt x="650441" y="432294"/>
                  <a:pt x="684096" y="410069"/>
                  <a:pt x="714576" y="379589"/>
                </a:cubicBezTo>
                <a:cubicBezTo>
                  <a:pt x="745056" y="349109"/>
                  <a:pt x="759026" y="337679"/>
                  <a:pt x="783791" y="309739"/>
                </a:cubicBezTo>
                <a:cubicBezTo>
                  <a:pt x="808556" y="281799"/>
                  <a:pt x="814906" y="268464"/>
                  <a:pt x="839671" y="240524"/>
                </a:cubicBezTo>
                <a:cubicBezTo>
                  <a:pt x="864436" y="212584"/>
                  <a:pt x="880946" y="192899"/>
                  <a:pt x="908886" y="170674"/>
                </a:cubicBezTo>
                <a:cubicBezTo>
                  <a:pt x="936826" y="148449"/>
                  <a:pt x="950796" y="148449"/>
                  <a:pt x="978736" y="128764"/>
                </a:cubicBezTo>
                <a:cubicBezTo>
                  <a:pt x="1006676" y="109079"/>
                  <a:pt x="1020646" y="90029"/>
                  <a:pt x="1048586" y="73519"/>
                </a:cubicBezTo>
                <a:cubicBezTo>
                  <a:pt x="1076526" y="57009"/>
                  <a:pt x="1089861" y="57009"/>
                  <a:pt x="1117801" y="45579"/>
                </a:cubicBezTo>
                <a:cubicBezTo>
                  <a:pt x="1145741" y="34149"/>
                  <a:pt x="1157171" y="25894"/>
                  <a:pt x="1187651" y="17639"/>
                </a:cubicBezTo>
                <a:cubicBezTo>
                  <a:pt x="1218131" y="9384"/>
                  <a:pt x="1234641" y="6209"/>
                  <a:pt x="1270836" y="3669"/>
                </a:cubicBezTo>
                <a:cubicBezTo>
                  <a:pt x="1307031" y="1129"/>
                  <a:pt x="1334336" y="3669"/>
                  <a:pt x="1367991" y="3669"/>
                </a:cubicBezTo>
                <a:cubicBezTo>
                  <a:pt x="1401646" y="3669"/>
                  <a:pt x="1409901" y="3669"/>
                  <a:pt x="1437841" y="3669"/>
                </a:cubicBezTo>
                <a:cubicBezTo>
                  <a:pt x="1465781" y="3669"/>
                  <a:pt x="1479116" y="-4586"/>
                  <a:pt x="1507056" y="3669"/>
                </a:cubicBezTo>
                <a:cubicBezTo>
                  <a:pt x="1534996" y="11924"/>
                  <a:pt x="1546426" y="20814"/>
                  <a:pt x="1576906" y="45579"/>
                </a:cubicBezTo>
                <a:cubicBezTo>
                  <a:pt x="1607386" y="70344"/>
                  <a:pt x="1635326" y="98284"/>
                  <a:pt x="1660091" y="128764"/>
                </a:cubicBezTo>
                <a:cubicBezTo>
                  <a:pt x="1684856" y="159244"/>
                  <a:pt x="1693746" y="170674"/>
                  <a:pt x="1702001" y="198614"/>
                </a:cubicBezTo>
                <a:cubicBezTo>
                  <a:pt x="1710256" y="226554"/>
                  <a:pt x="1702001" y="237984"/>
                  <a:pt x="1702001" y="268464"/>
                </a:cubicBezTo>
                <a:cubicBezTo>
                  <a:pt x="1702001" y="298944"/>
                  <a:pt x="1702001" y="321169"/>
                  <a:pt x="1702001" y="351649"/>
                </a:cubicBezTo>
                <a:cubicBezTo>
                  <a:pt x="1702001" y="382129"/>
                  <a:pt x="1702001" y="392924"/>
                  <a:pt x="1702001" y="420864"/>
                </a:cubicBezTo>
                <a:cubicBezTo>
                  <a:pt x="1702001" y="448804"/>
                  <a:pt x="1699461" y="462774"/>
                  <a:pt x="1702001" y="490714"/>
                </a:cubicBezTo>
                <a:cubicBezTo>
                  <a:pt x="1704541" y="518654"/>
                  <a:pt x="1707716" y="532624"/>
                  <a:pt x="1715971" y="560564"/>
                </a:cubicBezTo>
                <a:cubicBezTo>
                  <a:pt x="1724226" y="588504"/>
                  <a:pt x="1738196" y="599299"/>
                  <a:pt x="1743911" y="629779"/>
                </a:cubicBezTo>
                <a:cubicBezTo>
                  <a:pt x="1749626" y="660259"/>
                  <a:pt x="1743911" y="683119"/>
                  <a:pt x="1743911" y="713599"/>
                </a:cubicBezTo>
                <a:cubicBezTo>
                  <a:pt x="1743911" y="744079"/>
                  <a:pt x="1743911" y="754874"/>
                  <a:pt x="1743911" y="782814"/>
                </a:cubicBezTo>
                <a:cubicBezTo>
                  <a:pt x="1743911" y="810754"/>
                  <a:pt x="1735656" y="822184"/>
                  <a:pt x="1743911" y="852664"/>
                </a:cubicBezTo>
                <a:cubicBezTo>
                  <a:pt x="1752166" y="883144"/>
                  <a:pt x="1769311" y="905369"/>
                  <a:pt x="1785821" y="935849"/>
                </a:cubicBezTo>
                <a:cubicBezTo>
                  <a:pt x="1802331" y="966329"/>
                  <a:pt x="1810586" y="975219"/>
                  <a:pt x="1827096" y="1005699"/>
                </a:cubicBezTo>
                <a:cubicBezTo>
                  <a:pt x="1843606" y="1036179"/>
                  <a:pt x="1849321" y="1058404"/>
                  <a:pt x="1869006" y="1088884"/>
                </a:cubicBezTo>
                <a:cubicBezTo>
                  <a:pt x="1888691" y="1119364"/>
                  <a:pt x="1905201" y="1130794"/>
                  <a:pt x="1924886" y="1158734"/>
                </a:cubicBezTo>
                <a:cubicBezTo>
                  <a:pt x="1944571" y="1186674"/>
                  <a:pt x="1952191" y="1200009"/>
                  <a:pt x="1966161" y="1227949"/>
                </a:cubicBezTo>
                <a:cubicBezTo>
                  <a:pt x="1980131" y="1255889"/>
                  <a:pt x="2004896" y="1278114"/>
                  <a:pt x="1994101" y="1297799"/>
                </a:cubicBezTo>
                <a:cubicBezTo>
                  <a:pt x="1983306" y="1317484"/>
                  <a:pt x="1941396" y="1314309"/>
                  <a:pt x="1910916" y="1325104"/>
                </a:cubicBezTo>
                <a:cubicBezTo>
                  <a:pt x="1880436" y="1335899"/>
                  <a:pt x="1852496" y="1333359"/>
                  <a:pt x="1841066" y="1353044"/>
                </a:cubicBezTo>
                <a:cubicBezTo>
                  <a:pt x="1829636" y="1372729"/>
                  <a:pt x="1841066" y="1392414"/>
                  <a:pt x="1855036" y="1422894"/>
                </a:cubicBezTo>
                <a:cubicBezTo>
                  <a:pt x="1869006" y="1453374"/>
                  <a:pt x="1891231" y="1475599"/>
                  <a:pt x="1910916" y="1506079"/>
                </a:cubicBezTo>
                <a:cubicBezTo>
                  <a:pt x="1930601" y="1536559"/>
                  <a:pt x="1929966" y="1547989"/>
                  <a:pt x="1952191" y="1575929"/>
                </a:cubicBezTo>
                <a:cubicBezTo>
                  <a:pt x="1974416" y="1603869"/>
                  <a:pt x="1985846" y="1606409"/>
                  <a:pt x="2022041" y="1645144"/>
                </a:cubicBezTo>
                <a:cubicBezTo>
                  <a:pt x="2058236" y="1683879"/>
                  <a:pt x="2096971" y="1734044"/>
                  <a:pt x="2133166" y="1770239"/>
                </a:cubicBezTo>
                <a:cubicBezTo>
                  <a:pt x="2169361" y="1806434"/>
                  <a:pt x="2175076" y="1803894"/>
                  <a:pt x="2203016" y="1826119"/>
                </a:cubicBezTo>
                <a:cubicBezTo>
                  <a:pt x="2230956" y="1848344"/>
                  <a:pt x="2244291" y="1857234"/>
                  <a:pt x="2272231" y="1881999"/>
                </a:cubicBezTo>
                <a:cubicBezTo>
                  <a:pt x="2300171" y="1906764"/>
                  <a:pt x="2322396" y="1923274"/>
                  <a:pt x="2342081" y="1951214"/>
                </a:cubicBezTo>
                <a:cubicBezTo>
                  <a:pt x="2361766" y="1979154"/>
                  <a:pt x="2356051" y="1990584"/>
                  <a:pt x="2370021" y="2021064"/>
                </a:cubicBezTo>
                <a:cubicBezTo>
                  <a:pt x="2383991" y="2051544"/>
                  <a:pt x="2397326" y="2073769"/>
                  <a:pt x="2411296" y="2104249"/>
                </a:cubicBezTo>
                <a:cubicBezTo>
                  <a:pt x="2425266" y="2134729"/>
                  <a:pt x="2427806" y="2143619"/>
                  <a:pt x="2439236" y="2174099"/>
                </a:cubicBezTo>
                <a:cubicBezTo>
                  <a:pt x="2450666" y="2204579"/>
                  <a:pt x="2458921" y="2226804"/>
                  <a:pt x="2467176" y="2257284"/>
                </a:cubicBezTo>
                <a:cubicBezTo>
                  <a:pt x="2475431" y="2287764"/>
                  <a:pt x="2478606" y="2299194"/>
                  <a:pt x="2481146" y="2327134"/>
                </a:cubicBezTo>
                <a:cubicBezTo>
                  <a:pt x="2483686" y="2355074"/>
                  <a:pt x="2483686" y="2368409"/>
                  <a:pt x="2481146" y="2396349"/>
                </a:cubicBezTo>
                <a:cubicBezTo>
                  <a:pt x="2478606" y="2424289"/>
                  <a:pt x="2472891" y="2438259"/>
                  <a:pt x="2467176" y="2466199"/>
                </a:cubicBezTo>
                <a:cubicBezTo>
                  <a:pt x="2461461" y="2494139"/>
                  <a:pt x="2458921" y="2504934"/>
                  <a:pt x="2453206" y="2535414"/>
                </a:cubicBezTo>
                <a:cubicBezTo>
                  <a:pt x="2447491" y="2565894"/>
                  <a:pt x="2441776" y="2585579"/>
                  <a:pt x="2439236" y="2619234"/>
                </a:cubicBezTo>
                <a:cubicBezTo>
                  <a:pt x="2436696" y="2652889"/>
                  <a:pt x="2439236" y="2671939"/>
                  <a:pt x="2439236" y="2702419"/>
                </a:cubicBezTo>
                <a:cubicBezTo>
                  <a:pt x="2439236" y="2732899"/>
                  <a:pt x="2439236" y="2741789"/>
                  <a:pt x="2439236" y="2772269"/>
                </a:cubicBezTo>
                <a:cubicBezTo>
                  <a:pt x="2439236" y="2802749"/>
                  <a:pt x="2433521" y="2821799"/>
                  <a:pt x="2439236" y="2855454"/>
                </a:cubicBezTo>
                <a:cubicBezTo>
                  <a:pt x="2444951" y="2889109"/>
                  <a:pt x="2461461" y="2908794"/>
                  <a:pt x="2467176" y="2939274"/>
                </a:cubicBezTo>
                <a:cubicBezTo>
                  <a:pt x="2472891" y="2969754"/>
                  <a:pt x="2483686" y="2983724"/>
                  <a:pt x="2467176" y="3008489"/>
                </a:cubicBezTo>
                <a:cubicBezTo>
                  <a:pt x="2450666" y="3033254"/>
                  <a:pt x="2417646" y="3050399"/>
                  <a:pt x="2383991" y="3064369"/>
                </a:cubicBezTo>
                <a:cubicBezTo>
                  <a:pt x="2350336" y="3078339"/>
                  <a:pt x="2336366" y="3072624"/>
                  <a:pt x="2300171" y="3078339"/>
                </a:cubicBezTo>
                <a:cubicBezTo>
                  <a:pt x="2263976" y="3084054"/>
                  <a:pt x="2244926" y="3089769"/>
                  <a:pt x="2203016" y="3092309"/>
                </a:cubicBezTo>
                <a:cubicBezTo>
                  <a:pt x="2161106" y="3094849"/>
                  <a:pt x="2142056" y="3089769"/>
                  <a:pt x="2091891" y="3092309"/>
                </a:cubicBezTo>
                <a:cubicBezTo>
                  <a:pt x="2041726" y="3094849"/>
                  <a:pt x="2004896" y="3103104"/>
                  <a:pt x="1952191" y="3105644"/>
                </a:cubicBezTo>
                <a:cubicBezTo>
                  <a:pt x="1899486" y="3108184"/>
                  <a:pt x="1877261" y="3103104"/>
                  <a:pt x="1827096" y="3105644"/>
                </a:cubicBezTo>
                <a:cubicBezTo>
                  <a:pt x="1776931" y="3108184"/>
                  <a:pt x="1746451" y="3113899"/>
                  <a:pt x="1702001" y="3119614"/>
                </a:cubicBezTo>
                <a:cubicBezTo>
                  <a:pt x="1657551" y="3125329"/>
                  <a:pt x="1641041" y="3127869"/>
                  <a:pt x="1604846" y="3133584"/>
                </a:cubicBezTo>
                <a:cubicBezTo>
                  <a:pt x="1568651" y="3139299"/>
                  <a:pt x="1551506" y="3139299"/>
                  <a:pt x="1521026" y="3147554"/>
                </a:cubicBezTo>
                <a:cubicBezTo>
                  <a:pt x="1490546" y="3155809"/>
                  <a:pt x="1479751" y="3167239"/>
                  <a:pt x="1451811" y="3175494"/>
                </a:cubicBezTo>
                <a:cubicBezTo>
                  <a:pt x="1423871" y="3183749"/>
                  <a:pt x="1412441" y="3183749"/>
                  <a:pt x="1381961" y="3189464"/>
                </a:cubicBezTo>
                <a:cubicBezTo>
                  <a:pt x="1351481" y="3195179"/>
                  <a:pt x="1329256" y="3197719"/>
                  <a:pt x="1298776" y="3203434"/>
                </a:cubicBezTo>
                <a:cubicBezTo>
                  <a:pt x="1268296" y="3209149"/>
                  <a:pt x="1256866" y="3214864"/>
                  <a:pt x="1228926" y="3217404"/>
                </a:cubicBezTo>
                <a:cubicBezTo>
                  <a:pt x="1200986" y="3219944"/>
                  <a:pt x="1190191" y="3217404"/>
                  <a:pt x="1159711" y="3217404"/>
                </a:cubicBezTo>
                <a:cubicBezTo>
                  <a:pt x="1129231" y="3217404"/>
                  <a:pt x="1106371" y="3217404"/>
                  <a:pt x="1075891" y="3217404"/>
                </a:cubicBezTo>
                <a:cubicBezTo>
                  <a:pt x="1045411" y="3217404"/>
                  <a:pt x="1034616" y="3214864"/>
                  <a:pt x="1006676" y="3217404"/>
                </a:cubicBezTo>
                <a:cubicBezTo>
                  <a:pt x="978736" y="3219944"/>
                  <a:pt x="964766" y="3228834"/>
                  <a:pt x="936826" y="3231374"/>
                </a:cubicBezTo>
                <a:cubicBezTo>
                  <a:pt x="908886" y="3233914"/>
                  <a:pt x="895551" y="3237089"/>
                  <a:pt x="867611" y="3231374"/>
                </a:cubicBezTo>
                <a:cubicBezTo>
                  <a:pt x="839671" y="3225659"/>
                  <a:pt x="825701" y="3219944"/>
                  <a:pt x="797761" y="3203434"/>
                </a:cubicBezTo>
                <a:cubicBezTo>
                  <a:pt x="769821" y="3186924"/>
                  <a:pt x="756486" y="3169779"/>
                  <a:pt x="728546" y="3147554"/>
                </a:cubicBezTo>
                <a:cubicBezTo>
                  <a:pt x="700606" y="3125329"/>
                  <a:pt x="686636" y="3122789"/>
                  <a:pt x="658696" y="3092309"/>
                </a:cubicBezTo>
                <a:cubicBezTo>
                  <a:pt x="630756" y="3061829"/>
                  <a:pt x="611706" y="3028174"/>
                  <a:pt x="589481" y="2994519"/>
                </a:cubicBezTo>
                <a:cubicBezTo>
                  <a:pt x="567256" y="2960864"/>
                  <a:pt x="561541" y="2953244"/>
                  <a:pt x="547571" y="2925304"/>
                </a:cubicBezTo>
                <a:cubicBezTo>
                  <a:pt x="533601" y="2897364"/>
                  <a:pt x="533601" y="2883394"/>
                  <a:pt x="519631" y="2855454"/>
                </a:cubicBezTo>
                <a:cubicBezTo>
                  <a:pt x="505661" y="2827514"/>
                  <a:pt x="494231" y="2814179"/>
                  <a:pt x="477721" y="2786239"/>
                </a:cubicBezTo>
                <a:cubicBezTo>
                  <a:pt x="461211" y="2758299"/>
                  <a:pt x="444701" y="2750044"/>
                  <a:pt x="436446" y="2716389"/>
                </a:cubicBezTo>
                <a:cubicBezTo>
                  <a:pt x="428191" y="2682734"/>
                  <a:pt x="438986" y="2652889"/>
                  <a:pt x="436446" y="2619234"/>
                </a:cubicBezTo>
                <a:cubicBezTo>
                  <a:pt x="433906" y="2585579"/>
                  <a:pt x="438986" y="2577324"/>
                  <a:pt x="422476" y="2549384"/>
                </a:cubicBezTo>
                <a:cubicBezTo>
                  <a:pt x="405966" y="2521444"/>
                  <a:pt x="383106" y="2504934"/>
                  <a:pt x="352626" y="2480169"/>
                </a:cubicBezTo>
                <a:cubicBezTo>
                  <a:pt x="322146" y="2455404"/>
                  <a:pt x="305636" y="2449054"/>
                  <a:pt x="269441" y="2424289"/>
                </a:cubicBezTo>
                <a:cubicBezTo>
                  <a:pt x="233246" y="2399524"/>
                  <a:pt x="205306" y="2379839"/>
                  <a:pt x="171651" y="2355074"/>
                </a:cubicBezTo>
                <a:cubicBezTo>
                  <a:pt x="137996" y="2330309"/>
                  <a:pt x="127201" y="2324594"/>
                  <a:pt x="102436" y="2299194"/>
                </a:cubicBezTo>
                <a:cubicBezTo>
                  <a:pt x="77671" y="2273794"/>
                  <a:pt x="66241" y="2257284"/>
                  <a:pt x="46556" y="2229344"/>
                </a:cubicBezTo>
                <a:cubicBezTo>
                  <a:pt x="26871" y="2201404"/>
                  <a:pt x="13536" y="2188069"/>
                  <a:pt x="5281" y="2160129"/>
                </a:cubicBezTo>
                <a:cubicBezTo>
                  <a:pt x="-2974" y="2132189"/>
                  <a:pt x="-434" y="2118219"/>
                  <a:pt x="5281" y="2090279"/>
                </a:cubicBezTo>
                <a:cubicBezTo>
                  <a:pt x="10996" y="2062339"/>
                  <a:pt x="16076" y="2051544"/>
                  <a:pt x="32586" y="2021064"/>
                </a:cubicBezTo>
                <a:cubicBezTo>
                  <a:pt x="49096" y="1990584"/>
                  <a:pt x="68781" y="1967724"/>
                  <a:pt x="88466" y="1937244"/>
                </a:cubicBezTo>
                <a:cubicBezTo>
                  <a:pt x="108151" y="1906764"/>
                  <a:pt x="113866" y="1895969"/>
                  <a:pt x="130376" y="1868029"/>
                </a:cubicBezTo>
                <a:cubicBezTo>
                  <a:pt x="146886" y="1840089"/>
                  <a:pt x="157681" y="1826119"/>
                  <a:pt x="171651" y="1798179"/>
                </a:cubicBezTo>
                <a:cubicBezTo>
                  <a:pt x="185621" y="1770239"/>
                  <a:pt x="193876" y="1756904"/>
                  <a:pt x="199591" y="1728964"/>
                </a:cubicBezTo>
                <a:cubicBezTo>
                  <a:pt x="205306" y="1701024"/>
                  <a:pt x="199591" y="1689594"/>
                  <a:pt x="199591" y="1659114"/>
                </a:cubicBezTo>
                <a:cubicBezTo>
                  <a:pt x="199591" y="1628634"/>
                  <a:pt x="197051" y="1609584"/>
                  <a:pt x="199591" y="1575929"/>
                </a:cubicBezTo>
                <a:cubicBezTo>
                  <a:pt x="202131" y="1542274"/>
                  <a:pt x="211021" y="1522589"/>
                  <a:pt x="213561" y="1492109"/>
                </a:cubicBezTo>
                <a:cubicBezTo>
                  <a:pt x="216101" y="1461629"/>
                  <a:pt x="213561" y="1453374"/>
                  <a:pt x="213561" y="1422894"/>
                </a:cubicBezTo>
                <a:cubicBezTo>
                  <a:pt x="213561" y="1392414"/>
                  <a:pt x="211021" y="1369554"/>
                  <a:pt x="213561" y="1339074"/>
                </a:cubicBezTo>
                <a:cubicBezTo>
                  <a:pt x="216101" y="1308594"/>
                  <a:pt x="224991" y="1297799"/>
                  <a:pt x="227531" y="1269859"/>
                </a:cubicBezTo>
                <a:cubicBezTo>
                  <a:pt x="230071" y="1241919"/>
                  <a:pt x="227531" y="1227949"/>
                  <a:pt x="227531" y="1200009"/>
                </a:cubicBezTo>
                <a:cubicBezTo>
                  <a:pt x="227531" y="1172069"/>
                  <a:pt x="227531" y="1161274"/>
                  <a:pt x="227531" y="1130794"/>
                </a:cubicBezTo>
                <a:cubicBezTo>
                  <a:pt x="227531" y="1100314"/>
                  <a:pt x="227531" y="1077454"/>
                  <a:pt x="227531" y="1046974"/>
                </a:cubicBezTo>
                <a:cubicBezTo>
                  <a:pt x="227531" y="1016494"/>
                  <a:pt x="227531" y="1008239"/>
                  <a:pt x="227531" y="977759"/>
                </a:cubicBezTo>
                <a:cubicBezTo>
                  <a:pt x="227531" y="947279"/>
                  <a:pt x="227531" y="927594"/>
                  <a:pt x="227531" y="893939"/>
                </a:cubicBezTo>
                <a:cubicBezTo>
                  <a:pt x="227531" y="860284"/>
                  <a:pt x="224991" y="846949"/>
                  <a:pt x="227531" y="810754"/>
                </a:cubicBezTo>
                <a:cubicBezTo>
                  <a:pt x="230071" y="774559"/>
                  <a:pt x="238961" y="747254"/>
                  <a:pt x="241501" y="713599"/>
                </a:cubicBezTo>
                <a:cubicBezTo>
                  <a:pt x="244041" y="679944"/>
                  <a:pt x="241501" y="671689"/>
                  <a:pt x="241501" y="643749"/>
                </a:cubicBezTo>
                <a:cubicBezTo>
                  <a:pt x="241501" y="615809"/>
                  <a:pt x="241501" y="601839"/>
                  <a:pt x="241501" y="573899"/>
                </a:cubicBezTo>
                <a:cubicBezTo>
                  <a:pt x="241501" y="545959"/>
                  <a:pt x="241501" y="532624"/>
                  <a:pt x="241501" y="504684"/>
                </a:cubicBezTo>
                <a:cubicBezTo>
                  <a:pt x="241501" y="476744"/>
                  <a:pt x="241501" y="447534"/>
                  <a:pt x="241501" y="434834"/>
                </a:cubicBezTo>
              </a:path>
            </a:pathLst>
          </a:cu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6910388" y="4357688"/>
          <a:ext cx="5000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165100" imgH="228600" progId="Equation.3">
                  <p:embed/>
                </p:oleObj>
              </mc:Choice>
              <mc:Fallback>
                <p:oleObj name="" r:id="rId7" imgW="165100" imgH="228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10388" y="4357688"/>
                        <a:ext cx="500062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7285038" y="4541838"/>
          <a:ext cx="1905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114300" imgH="114300" progId="Equation.3">
                  <p:embed/>
                </p:oleObj>
              </mc:Choice>
              <mc:Fallback>
                <p:oleObj name="" r:id="rId9" imgW="114300" imgH="1143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85038" y="4541838"/>
                        <a:ext cx="190500" cy="1397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/>
          <p:cNvSpPr/>
          <p:nvPr/>
        </p:nvSpPr>
        <p:spPr>
          <a:xfrm>
            <a:off x="7099300" y="4281488"/>
            <a:ext cx="560388" cy="584200"/>
          </a:xfrm>
          <a:prstGeom prst="ellipse">
            <a:avLst/>
          </a:prstGeom>
          <a:noFill/>
          <a:ln w="28575" cmpd="sng">
            <a:solidFill>
              <a:srgbClr val="7030A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4700588" y="4779963"/>
            <a:ext cx="2495550" cy="1325563"/>
          </a:xfrm>
          <a:prstGeom prst="straightConnector1">
            <a:avLst/>
          </a:prstGeom>
          <a:ln w="28575" cmpd="sng">
            <a:solidFill>
              <a:srgbClr val="7030A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/>
          <p:cNvGraphicFramePr/>
          <p:nvPr/>
        </p:nvGraphicFramePr>
        <p:xfrm>
          <a:off x="4106863" y="5759450"/>
          <a:ext cx="5937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1" imgW="203200" imgH="241300" progId="Equation.DSMT4">
                  <p:embed/>
                </p:oleObj>
              </mc:Choice>
              <mc:Fallback>
                <p:oleObj name="" r:id="rId11" imgW="203200" imgH="2413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6863" y="5759450"/>
                        <a:ext cx="593725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7099300" y="3278188"/>
          <a:ext cx="59848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3" imgW="424815" imgH="376555" progId="Equation.KSEE3">
                  <p:embed/>
                </p:oleObj>
              </mc:Choice>
              <mc:Fallback>
                <p:oleObj name="" r:id="rId13" imgW="424815" imgH="376555" progId="Equation.KSEE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99300" y="3278188"/>
                        <a:ext cx="598488" cy="33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"/>
          <p:cNvSpPr txBox="1"/>
          <p:nvPr/>
        </p:nvSpPr>
        <p:spPr>
          <a:xfrm>
            <a:off x="203200" y="5535613"/>
            <a:ext cx="954088" cy="5699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zh-CN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证明：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bldLvl="0" animBg="1"/>
      <p:bldP spid="5" grpId="0" animBg="1"/>
      <p:bldP spid="7" grpId="0" animBg="1"/>
      <p:bldP spid="10" grpId="0" animBg="1"/>
      <p:bldP spid="16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63" name="Text Box 3"/>
          <p:cNvSpPr txBox="1"/>
          <p:nvPr/>
        </p:nvSpPr>
        <p:spPr>
          <a:xfrm>
            <a:off x="174625" y="944563"/>
            <a:ext cx="1747838" cy="5699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定理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.2 : </a:t>
            </a:r>
            <a:endParaRPr lang="en-US" altLang="zh-CN" sz="24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447675" y="1514475"/>
          <a:ext cx="78597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3556000" imgH="228600" progId="Equation.3">
                  <p:embed/>
                </p:oleObj>
              </mc:Choice>
              <mc:Fallback>
                <p:oleObj name="" r:id="rId1" imgW="3556000" imgH="228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7675" y="1514475"/>
                        <a:ext cx="7859713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/>
          <p:nvPr/>
        </p:nvSpPr>
        <p:spPr>
          <a:xfrm>
            <a:off x="174625" y="2243138"/>
            <a:ext cx="2776538" cy="5699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.</a:t>
            </a: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析函数的零点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312738" y="2908300"/>
          <a:ext cx="5222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2362200" imgH="228600" progId="Equation.3">
                  <p:embed/>
                </p:oleObj>
              </mc:Choice>
              <mc:Fallback>
                <p:oleObj name="" r:id="rId3" imgW="23622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738" y="2908300"/>
                        <a:ext cx="522287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300038" y="3508375"/>
          <a:ext cx="74104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3352800" imgH="482600" progId="Equation.3">
                  <p:embed/>
                </p:oleObj>
              </mc:Choice>
              <mc:Fallback>
                <p:oleObj name="" r:id="rId5" imgW="3352800" imgH="482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038" y="3508375"/>
                        <a:ext cx="741045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2193925" y="4070350"/>
          <a:ext cx="3622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1638300" imgH="228600" progId="Equation.3">
                  <p:embed/>
                </p:oleObj>
              </mc:Choice>
              <mc:Fallback>
                <p:oleObj name="" r:id="rId7" imgW="1638300" imgH="228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3925" y="4070350"/>
                        <a:ext cx="362267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5989638" y="4070350"/>
          <a:ext cx="27225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1231265" imgH="228600" progId="Equation.3">
                  <p:embed/>
                </p:oleObj>
              </mc:Choice>
              <mc:Fallback>
                <p:oleObj name="" r:id="rId9" imgW="1231265" imgH="228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9638" y="4070350"/>
                        <a:ext cx="2722562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312738" y="4700588"/>
          <a:ext cx="55038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1" imgW="2489200" imgH="228600" progId="Equation.3">
                  <p:embed/>
                </p:oleObj>
              </mc:Choice>
              <mc:Fallback>
                <p:oleObj name="" r:id="rId11" imgW="2489200" imgH="228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738" y="4700588"/>
                        <a:ext cx="5503862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bldLvl="0" animBg="1"/>
      <p:bldP spid="4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9506" name="Text Box 2"/>
          <p:cNvSpPr txBox="1"/>
          <p:nvPr/>
        </p:nvSpPr>
        <p:spPr>
          <a:xfrm>
            <a:off x="295275" y="855663"/>
            <a:ext cx="2062163" cy="5826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定理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.4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411163" y="4291013"/>
          <a:ext cx="673893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3048000" imgH="698500" progId="Equation.3">
                  <p:embed/>
                </p:oleObj>
              </mc:Choice>
              <mc:Fallback>
                <p:oleObj name="" r:id="rId1" imgW="3048000" imgH="6985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163" y="4291013"/>
                        <a:ext cx="6738937" cy="1543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/>
          <p:nvPr/>
        </p:nvSpPr>
        <p:spPr>
          <a:xfrm>
            <a:off x="184150" y="3594100"/>
            <a:ext cx="3606800" cy="5826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定理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.5 </a:t>
            </a: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零点孤立性）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 Box 2"/>
          <p:cNvSpPr txBox="1"/>
          <p:nvPr/>
        </p:nvSpPr>
        <p:spPr>
          <a:xfrm>
            <a:off x="396875" y="3009900"/>
            <a:ext cx="1284288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zh-CN" sz="2400">
                <a:latin typeface="Arial" panose="020B0604020202020204" pitchFamily="34" charset="0"/>
                <a:ea typeface="宋体" panose="02010600030101010101" pitchFamily="2" charset="-122"/>
              </a:rPr>
              <a:t>证明</a:t>
            </a:r>
            <a:r>
              <a:rPr lang="zh-CN" altLang="zh-CN" sz="320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966470" y="1443990"/>
          <a:ext cx="6630035" cy="149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3644900" imgH="876300" progId="Equation.3">
                  <p:embed/>
                </p:oleObj>
              </mc:Choice>
              <mc:Fallback>
                <p:oleObj name="" r:id="rId3" imgW="3644900" imgH="8763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6470" y="1443990"/>
                        <a:ext cx="6630035" cy="1490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 bldLvl="0" animBg="1"/>
      <p:bldP spid="4" grpId="0" bldLvl="0" animBg="1"/>
      <p:bldP spid="5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1558" name="Rectangle 6"/>
          <p:cNvSpPr/>
          <p:nvPr/>
        </p:nvSpPr>
        <p:spPr>
          <a:xfrm>
            <a:off x="277813" y="838200"/>
            <a:ext cx="1490662" cy="4984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400">
                <a:solidFill>
                  <a:srgbClr val="FF0000"/>
                </a:solidFill>
                <a:latin typeface="黑体" panose="02010609060101010101" pitchFamily="2" charset="-122"/>
                <a:ea typeface="宋体" panose="02010600030101010101" pitchFamily="2" charset="-122"/>
              </a:rPr>
              <a:t>推论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2" charset="-122"/>
                <a:ea typeface="宋体" panose="02010600030101010101" pitchFamily="2" charset="-122"/>
              </a:rPr>
              <a:t>4.3.4</a:t>
            </a:r>
            <a:endParaRPr lang="zh-CN" altLang="en-US" sz="2400">
              <a:latin typeface="黑体" panose="0201060906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277813" y="1336675"/>
          <a:ext cx="71882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3251200" imgH="508000" progId="Equation.3">
                  <p:embed/>
                </p:oleObj>
              </mc:Choice>
              <mc:Fallback>
                <p:oleObj name="" r:id="rId1" imgW="3251200" imgH="5080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813" y="1336675"/>
                        <a:ext cx="7188200" cy="1123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/>
          <p:nvPr/>
        </p:nvSpPr>
        <p:spPr>
          <a:xfrm>
            <a:off x="277813" y="2800350"/>
            <a:ext cx="3082925" cy="5699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.</a:t>
            </a: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析函数的唯一性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19075" y="3986213"/>
          <a:ext cx="87058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3937000" imgH="457200" progId="Equation.3">
                  <p:embed/>
                </p:oleObj>
              </mc:Choice>
              <mc:Fallback>
                <p:oleObj name="" r:id="rId3" imgW="3937000" imgH="4572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75" y="3986213"/>
                        <a:ext cx="8705850" cy="1011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/>
          <p:nvPr/>
        </p:nvSpPr>
        <p:spPr>
          <a:xfrm>
            <a:off x="277813" y="3487738"/>
            <a:ext cx="1490662" cy="4984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400">
                <a:solidFill>
                  <a:srgbClr val="FF0000"/>
                </a:solidFill>
                <a:latin typeface="黑体" panose="02010609060101010101" pitchFamily="2" charset="-122"/>
                <a:ea typeface="宋体" panose="02010600030101010101" pitchFamily="2" charset="-122"/>
              </a:rPr>
              <a:t>引理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2" charset="-122"/>
                <a:ea typeface="宋体" panose="02010600030101010101" pitchFamily="2" charset="-122"/>
              </a:rPr>
              <a:t>4.3.1</a:t>
            </a:r>
            <a:endParaRPr lang="zh-CN" altLang="en-US" sz="2400">
              <a:latin typeface="黑体" panose="0201060906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Rectangle 6"/>
          <p:cNvSpPr/>
          <p:nvPr/>
        </p:nvSpPr>
        <p:spPr>
          <a:xfrm>
            <a:off x="219075" y="5116513"/>
            <a:ext cx="2116138" cy="50006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400">
                <a:solidFill>
                  <a:srgbClr val="FF0000"/>
                </a:solidFill>
                <a:latin typeface="黑体" panose="02010609060101010101" pitchFamily="2" charset="-122"/>
                <a:ea typeface="宋体" panose="02010600030101010101" pitchFamily="2" charset="-122"/>
              </a:rPr>
              <a:t>证明：滚圆法</a:t>
            </a:r>
            <a:endParaRPr lang="zh-CN" altLang="en-US" sz="2400">
              <a:solidFill>
                <a:srgbClr val="FF0000"/>
              </a:solidFill>
              <a:latin typeface="黑体" panose="0201060906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8" grpId="0" bldLvl="0" animBg="1"/>
      <p:bldP spid="8" grpId="0" bldLvl="0" animBg="1"/>
      <p:bldP spid="12" grpId="0" bldLvl="0" animBg="1"/>
      <p:bldP spid="13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" name="Rectangle 6"/>
          <p:cNvSpPr/>
          <p:nvPr/>
        </p:nvSpPr>
        <p:spPr>
          <a:xfrm>
            <a:off x="44450" y="844550"/>
            <a:ext cx="4049713" cy="50006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400">
                <a:solidFill>
                  <a:srgbClr val="FF0000"/>
                </a:solidFill>
                <a:latin typeface="黑体" panose="0201060906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2" charset="-122"/>
                <a:ea typeface="宋体" panose="02010600030101010101" pitchFamily="2" charset="-122"/>
              </a:rPr>
              <a:t>4.3.6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2" charset="-122"/>
                <a:ea typeface="宋体" panose="02010600030101010101" pitchFamily="2" charset="-122"/>
              </a:rPr>
              <a:t>（唯一性定理）</a:t>
            </a:r>
            <a:endParaRPr lang="zh-CN" altLang="en-US" sz="2400">
              <a:solidFill>
                <a:srgbClr val="FF0000"/>
              </a:solidFill>
              <a:latin typeface="黑体" panose="0201060906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41288" y="1344613"/>
          <a:ext cx="8312150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3759200" imgH="939800" progId="Equation.3">
                  <p:embed/>
                </p:oleObj>
              </mc:Choice>
              <mc:Fallback>
                <p:oleObj name="" r:id="rId1" imgW="3759200" imgH="9398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1288" y="1344613"/>
                        <a:ext cx="8312150" cy="207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任意多边形 4"/>
          <p:cNvSpPr/>
          <p:nvPr/>
        </p:nvSpPr>
        <p:spPr>
          <a:xfrm>
            <a:off x="6100763" y="1901825"/>
            <a:ext cx="2936875" cy="2844800"/>
          </a:xfrm>
          <a:custGeom>
            <a:avLst/>
            <a:gdLst>
              <a:gd name="connisteX0" fmla="*/ 0 w 3172292"/>
              <a:gd name="connsiteY0" fmla="*/ 2074545 h 2551957"/>
              <a:gd name="connisteX1" fmla="*/ 27940 w 3172292"/>
              <a:gd name="connsiteY1" fmla="*/ 1962785 h 2551957"/>
              <a:gd name="connisteX2" fmla="*/ 41910 w 3172292"/>
              <a:gd name="connsiteY2" fmla="*/ 1865630 h 2551957"/>
              <a:gd name="connisteX3" fmla="*/ 55880 w 3172292"/>
              <a:gd name="connsiteY3" fmla="*/ 1754505 h 2551957"/>
              <a:gd name="connisteX4" fmla="*/ 97790 w 3172292"/>
              <a:gd name="connsiteY4" fmla="*/ 1629410 h 2551957"/>
              <a:gd name="connisteX5" fmla="*/ 139700 w 3172292"/>
              <a:gd name="connsiteY5" fmla="*/ 1476375 h 2551957"/>
              <a:gd name="connisteX6" fmla="*/ 167005 w 3172292"/>
              <a:gd name="connsiteY6" fmla="*/ 1337310 h 2551957"/>
              <a:gd name="connisteX7" fmla="*/ 208915 w 3172292"/>
              <a:gd name="connsiteY7" fmla="*/ 1211580 h 2551957"/>
              <a:gd name="connisteX8" fmla="*/ 236855 w 3172292"/>
              <a:gd name="connsiteY8" fmla="*/ 1100455 h 2551957"/>
              <a:gd name="connisteX9" fmla="*/ 306070 w 3172292"/>
              <a:gd name="connsiteY9" fmla="*/ 989330 h 2551957"/>
              <a:gd name="connisteX10" fmla="*/ 347980 w 3172292"/>
              <a:gd name="connsiteY10" fmla="*/ 905510 h 2551957"/>
              <a:gd name="connisteX11" fmla="*/ 403860 w 3172292"/>
              <a:gd name="connsiteY11" fmla="*/ 808355 h 2551957"/>
              <a:gd name="connisteX12" fmla="*/ 459105 w 3172292"/>
              <a:gd name="connsiteY12" fmla="*/ 725170 h 2551957"/>
              <a:gd name="connisteX13" fmla="*/ 528955 w 3172292"/>
              <a:gd name="connsiteY13" fmla="*/ 641350 h 2551957"/>
              <a:gd name="connisteX14" fmla="*/ 612140 w 3172292"/>
              <a:gd name="connsiteY14" fmla="*/ 558165 h 2551957"/>
              <a:gd name="connisteX15" fmla="*/ 737870 w 3172292"/>
              <a:gd name="connsiteY15" fmla="*/ 460375 h 2551957"/>
              <a:gd name="connisteX16" fmla="*/ 862965 w 3172292"/>
              <a:gd name="connsiteY16" fmla="*/ 363220 h 2551957"/>
              <a:gd name="connisteX17" fmla="*/ 988060 w 3172292"/>
              <a:gd name="connsiteY17" fmla="*/ 307340 h 2551957"/>
              <a:gd name="connisteX18" fmla="*/ 1085215 w 3172292"/>
              <a:gd name="connsiteY18" fmla="*/ 252095 h 2551957"/>
              <a:gd name="connisteX19" fmla="*/ 1196340 w 3172292"/>
              <a:gd name="connsiteY19" fmla="*/ 210185 h 2551957"/>
              <a:gd name="connisteX20" fmla="*/ 1280160 w 3172292"/>
              <a:gd name="connsiteY20" fmla="*/ 168275 h 2551957"/>
              <a:gd name="connisteX21" fmla="*/ 1377315 w 3172292"/>
              <a:gd name="connsiteY21" fmla="*/ 113030 h 2551957"/>
              <a:gd name="connisteX22" fmla="*/ 1475105 w 3172292"/>
              <a:gd name="connsiteY22" fmla="*/ 85090 h 2551957"/>
              <a:gd name="connisteX23" fmla="*/ 1572260 w 3172292"/>
              <a:gd name="connsiteY23" fmla="*/ 57150 h 2551957"/>
              <a:gd name="connisteX24" fmla="*/ 1697355 w 3172292"/>
              <a:gd name="connsiteY24" fmla="*/ 29210 h 2551957"/>
              <a:gd name="connisteX25" fmla="*/ 1781175 w 3172292"/>
              <a:gd name="connsiteY25" fmla="*/ 15240 h 2551957"/>
              <a:gd name="connisteX26" fmla="*/ 1850390 w 3172292"/>
              <a:gd name="connsiteY26" fmla="*/ 1905 h 2551957"/>
              <a:gd name="connisteX27" fmla="*/ 1920240 w 3172292"/>
              <a:gd name="connsiteY27" fmla="*/ 1905 h 2551957"/>
              <a:gd name="connisteX28" fmla="*/ 2003425 w 3172292"/>
              <a:gd name="connsiteY28" fmla="*/ 15240 h 2551957"/>
              <a:gd name="connisteX29" fmla="*/ 2128520 w 3172292"/>
              <a:gd name="connsiteY29" fmla="*/ 113030 h 2551957"/>
              <a:gd name="connisteX30" fmla="*/ 2239645 w 3172292"/>
              <a:gd name="connsiteY30" fmla="*/ 168275 h 2551957"/>
              <a:gd name="connisteX31" fmla="*/ 2323465 w 3172292"/>
              <a:gd name="connsiteY31" fmla="*/ 238125 h 2551957"/>
              <a:gd name="connisteX32" fmla="*/ 2434590 w 3172292"/>
              <a:gd name="connsiteY32" fmla="*/ 335280 h 2551957"/>
              <a:gd name="connisteX33" fmla="*/ 2504440 w 3172292"/>
              <a:gd name="connsiteY33" fmla="*/ 405130 h 2551957"/>
              <a:gd name="connisteX34" fmla="*/ 2587625 w 3172292"/>
              <a:gd name="connsiteY34" fmla="*/ 474345 h 2551957"/>
              <a:gd name="connisteX35" fmla="*/ 2657475 w 3172292"/>
              <a:gd name="connsiteY35" fmla="*/ 516255 h 2551957"/>
              <a:gd name="connisteX36" fmla="*/ 2726690 w 3172292"/>
              <a:gd name="connsiteY36" fmla="*/ 558165 h 2551957"/>
              <a:gd name="connisteX37" fmla="*/ 2810510 w 3172292"/>
              <a:gd name="connsiteY37" fmla="*/ 599440 h 2551957"/>
              <a:gd name="connisteX38" fmla="*/ 2893695 w 3172292"/>
              <a:gd name="connsiteY38" fmla="*/ 655320 h 2551957"/>
              <a:gd name="connisteX39" fmla="*/ 2990850 w 3172292"/>
              <a:gd name="connsiteY39" fmla="*/ 739140 h 2551957"/>
              <a:gd name="connisteX40" fmla="*/ 3060700 w 3172292"/>
              <a:gd name="connsiteY40" fmla="*/ 808355 h 2551957"/>
              <a:gd name="connisteX41" fmla="*/ 3102610 w 3172292"/>
              <a:gd name="connsiteY41" fmla="*/ 878205 h 2551957"/>
              <a:gd name="connisteX42" fmla="*/ 3129915 w 3172292"/>
              <a:gd name="connsiteY42" fmla="*/ 947420 h 2551957"/>
              <a:gd name="connisteX43" fmla="*/ 3157855 w 3172292"/>
              <a:gd name="connsiteY43" fmla="*/ 1031240 h 2551957"/>
              <a:gd name="connisteX44" fmla="*/ 3171825 w 3172292"/>
              <a:gd name="connsiteY44" fmla="*/ 1100455 h 2551957"/>
              <a:gd name="connisteX45" fmla="*/ 3143885 w 3172292"/>
              <a:gd name="connsiteY45" fmla="*/ 1184275 h 2551957"/>
              <a:gd name="connisteX46" fmla="*/ 3060700 w 3172292"/>
              <a:gd name="connsiteY46" fmla="*/ 1295400 h 2551957"/>
              <a:gd name="connisteX47" fmla="*/ 3018790 w 3172292"/>
              <a:gd name="connsiteY47" fmla="*/ 1364615 h 2551957"/>
              <a:gd name="connisteX48" fmla="*/ 3046730 w 3172292"/>
              <a:gd name="connsiteY48" fmla="*/ 1462405 h 2551957"/>
              <a:gd name="connisteX49" fmla="*/ 3032760 w 3172292"/>
              <a:gd name="connsiteY49" fmla="*/ 1545590 h 2551957"/>
              <a:gd name="connisteX50" fmla="*/ 3004820 w 3172292"/>
              <a:gd name="connsiteY50" fmla="*/ 1629410 h 2551957"/>
              <a:gd name="connisteX51" fmla="*/ 2949575 w 3172292"/>
              <a:gd name="connsiteY51" fmla="*/ 1698625 h 2551957"/>
              <a:gd name="connisteX52" fmla="*/ 2879725 w 3172292"/>
              <a:gd name="connsiteY52" fmla="*/ 1782445 h 2551957"/>
              <a:gd name="connisteX53" fmla="*/ 2796540 w 3172292"/>
              <a:gd name="connsiteY53" fmla="*/ 1865630 h 2551957"/>
              <a:gd name="connisteX54" fmla="*/ 2712720 w 3172292"/>
              <a:gd name="connsiteY54" fmla="*/ 1948815 h 2551957"/>
              <a:gd name="connisteX55" fmla="*/ 2629535 w 3172292"/>
              <a:gd name="connsiteY55" fmla="*/ 2018665 h 2551957"/>
              <a:gd name="connisteX56" fmla="*/ 2504440 w 3172292"/>
              <a:gd name="connsiteY56" fmla="*/ 2101850 h 2551957"/>
              <a:gd name="connisteX57" fmla="*/ 2434590 w 3172292"/>
              <a:gd name="connsiteY57" fmla="*/ 2143760 h 2551957"/>
              <a:gd name="connisteX58" fmla="*/ 2351405 w 3172292"/>
              <a:gd name="connsiteY58" fmla="*/ 2185670 h 2551957"/>
              <a:gd name="connisteX59" fmla="*/ 2323465 w 3172292"/>
              <a:gd name="connsiteY59" fmla="*/ 2254885 h 2551957"/>
              <a:gd name="connisteX60" fmla="*/ 2365375 w 3172292"/>
              <a:gd name="connsiteY60" fmla="*/ 2324735 h 2551957"/>
              <a:gd name="connisteX61" fmla="*/ 2379345 w 3172292"/>
              <a:gd name="connsiteY61" fmla="*/ 2393950 h 2551957"/>
              <a:gd name="connisteX62" fmla="*/ 2309495 w 3172292"/>
              <a:gd name="connsiteY62" fmla="*/ 2421890 h 2551957"/>
              <a:gd name="connisteX63" fmla="*/ 2239645 w 3172292"/>
              <a:gd name="connsiteY63" fmla="*/ 2435860 h 2551957"/>
              <a:gd name="connisteX64" fmla="*/ 2128520 w 3172292"/>
              <a:gd name="connsiteY64" fmla="*/ 2449830 h 2551957"/>
              <a:gd name="connisteX65" fmla="*/ 2045335 w 3172292"/>
              <a:gd name="connsiteY65" fmla="*/ 2449830 h 2551957"/>
              <a:gd name="connisteX66" fmla="*/ 1947545 w 3172292"/>
              <a:gd name="connsiteY66" fmla="*/ 2449830 h 2551957"/>
              <a:gd name="connisteX67" fmla="*/ 1850390 w 3172292"/>
              <a:gd name="connsiteY67" fmla="*/ 2449830 h 2551957"/>
              <a:gd name="connisteX68" fmla="*/ 1781175 w 3172292"/>
              <a:gd name="connsiteY68" fmla="*/ 2449830 h 2551957"/>
              <a:gd name="connisteX69" fmla="*/ 1641475 w 3172292"/>
              <a:gd name="connsiteY69" fmla="*/ 2449830 h 2551957"/>
              <a:gd name="connisteX70" fmla="*/ 1544320 w 3172292"/>
              <a:gd name="connsiteY70" fmla="*/ 2463800 h 2551957"/>
              <a:gd name="connisteX71" fmla="*/ 1461135 w 3172292"/>
              <a:gd name="connsiteY71" fmla="*/ 2463800 h 2551957"/>
              <a:gd name="connisteX72" fmla="*/ 1363345 w 3172292"/>
              <a:gd name="connsiteY72" fmla="*/ 2477770 h 2551957"/>
              <a:gd name="connisteX73" fmla="*/ 1294130 w 3172292"/>
              <a:gd name="connsiteY73" fmla="*/ 2477770 h 2551957"/>
              <a:gd name="connisteX74" fmla="*/ 1210310 w 3172292"/>
              <a:gd name="connsiteY74" fmla="*/ 2477770 h 2551957"/>
              <a:gd name="connisteX75" fmla="*/ 1113155 w 3172292"/>
              <a:gd name="connsiteY75" fmla="*/ 2477770 h 2551957"/>
              <a:gd name="connisteX76" fmla="*/ 1016000 w 3172292"/>
              <a:gd name="connsiteY76" fmla="*/ 2477770 h 2551957"/>
              <a:gd name="connisteX77" fmla="*/ 918210 w 3172292"/>
              <a:gd name="connsiteY77" fmla="*/ 2477770 h 2551957"/>
              <a:gd name="connisteX78" fmla="*/ 835025 w 3172292"/>
              <a:gd name="connsiteY78" fmla="*/ 2477770 h 2551957"/>
              <a:gd name="connisteX79" fmla="*/ 765175 w 3172292"/>
              <a:gd name="connsiteY79" fmla="*/ 2477770 h 2551957"/>
              <a:gd name="connisteX80" fmla="*/ 695960 w 3172292"/>
              <a:gd name="connsiteY80" fmla="*/ 2477770 h 2551957"/>
              <a:gd name="connisteX81" fmla="*/ 612140 w 3172292"/>
              <a:gd name="connsiteY81" fmla="*/ 2477770 h 2551957"/>
              <a:gd name="connisteX82" fmla="*/ 528955 w 3172292"/>
              <a:gd name="connsiteY82" fmla="*/ 2491740 h 2551957"/>
              <a:gd name="connisteX83" fmla="*/ 459105 w 3172292"/>
              <a:gd name="connsiteY83" fmla="*/ 2505710 h 2551957"/>
              <a:gd name="connisteX84" fmla="*/ 389890 w 3172292"/>
              <a:gd name="connsiteY84" fmla="*/ 2533650 h 2551957"/>
              <a:gd name="connisteX85" fmla="*/ 320040 w 3172292"/>
              <a:gd name="connsiteY85" fmla="*/ 2546985 h 2551957"/>
              <a:gd name="connisteX86" fmla="*/ 222885 w 3172292"/>
              <a:gd name="connsiteY86" fmla="*/ 2463800 h 2551957"/>
              <a:gd name="connisteX87" fmla="*/ 153035 w 3172292"/>
              <a:gd name="connsiteY87" fmla="*/ 2421890 h 2551957"/>
              <a:gd name="connisteX88" fmla="*/ 125730 w 3172292"/>
              <a:gd name="connsiteY88" fmla="*/ 2352675 h 2551957"/>
              <a:gd name="connisteX89" fmla="*/ 125730 w 3172292"/>
              <a:gd name="connsiteY89" fmla="*/ 2282825 h 2551957"/>
              <a:gd name="connisteX90" fmla="*/ 55880 w 3172292"/>
              <a:gd name="connsiteY90" fmla="*/ 2240915 h 2551957"/>
              <a:gd name="connisteX91" fmla="*/ 27940 w 3172292"/>
              <a:gd name="connsiteY91" fmla="*/ 2171700 h 2551957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  <a:cxn ang="0">
                <a:pos x="connisteX22" y="connsiteY22"/>
              </a:cxn>
              <a:cxn ang="0">
                <a:pos x="connisteX23" y="connsiteY23"/>
              </a:cxn>
              <a:cxn ang="0">
                <a:pos x="connisteX24" y="connsiteY24"/>
              </a:cxn>
              <a:cxn ang="0">
                <a:pos x="connisteX25" y="connsiteY25"/>
              </a:cxn>
              <a:cxn ang="0">
                <a:pos x="connisteX26" y="connsiteY26"/>
              </a:cxn>
              <a:cxn ang="0">
                <a:pos x="connisteX27" y="connsiteY27"/>
              </a:cxn>
              <a:cxn ang="0">
                <a:pos x="connisteX28" y="connsiteY28"/>
              </a:cxn>
              <a:cxn ang="0">
                <a:pos x="connisteX29" y="connsiteY29"/>
              </a:cxn>
              <a:cxn ang="0">
                <a:pos x="connisteX30" y="connsiteY30"/>
              </a:cxn>
              <a:cxn ang="0">
                <a:pos x="connisteX31" y="connsiteY31"/>
              </a:cxn>
              <a:cxn ang="0">
                <a:pos x="connisteX32" y="connsiteY32"/>
              </a:cxn>
              <a:cxn ang="0">
                <a:pos x="connisteX33" y="connsiteY33"/>
              </a:cxn>
              <a:cxn ang="0">
                <a:pos x="connisteX34" y="connsiteY34"/>
              </a:cxn>
              <a:cxn ang="0">
                <a:pos x="connisteX35" y="connsiteY35"/>
              </a:cxn>
              <a:cxn ang="0">
                <a:pos x="connisteX36" y="connsiteY36"/>
              </a:cxn>
              <a:cxn ang="0">
                <a:pos x="connisteX37" y="connsiteY37"/>
              </a:cxn>
              <a:cxn ang="0">
                <a:pos x="connisteX38" y="connsiteY38"/>
              </a:cxn>
              <a:cxn ang="0">
                <a:pos x="connisteX39" y="connsiteY39"/>
              </a:cxn>
              <a:cxn ang="0">
                <a:pos x="connisteX40" y="connsiteY40"/>
              </a:cxn>
              <a:cxn ang="0">
                <a:pos x="connisteX41" y="connsiteY41"/>
              </a:cxn>
              <a:cxn ang="0">
                <a:pos x="connisteX42" y="connsiteY42"/>
              </a:cxn>
              <a:cxn ang="0">
                <a:pos x="connisteX43" y="connsiteY43"/>
              </a:cxn>
              <a:cxn ang="0">
                <a:pos x="connisteX44" y="connsiteY44"/>
              </a:cxn>
              <a:cxn ang="0">
                <a:pos x="connisteX45" y="connsiteY45"/>
              </a:cxn>
              <a:cxn ang="0">
                <a:pos x="connisteX46" y="connsiteY46"/>
              </a:cxn>
              <a:cxn ang="0">
                <a:pos x="connisteX47" y="connsiteY47"/>
              </a:cxn>
              <a:cxn ang="0">
                <a:pos x="connisteX48" y="connsiteY48"/>
              </a:cxn>
              <a:cxn ang="0">
                <a:pos x="connisteX49" y="connsiteY49"/>
              </a:cxn>
              <a:cxn ang="0">
                <a:pos x="connisteX50" y="connsiteY50"/>
              </a:cxn>
              <a:cxn ang="0">
                <a:pos x="connisteX51" y="connsiteY51"/>
              </a:cxn>
              <a:cxn ang="0">
                <a:pos x="connisteX52" y="connsiteY52"/>
              </a:cxn>
              <a:cxn ang="0">
                <a:pos x="connisteX53" y="connsiteY53"/>
              </a:cxn>
              <a:cxn ang="0">
                <a:pos x="connisteX54" y="connsiteY54"/>
              </a:cxn>
              <a:cxn ang="0">
                <a:pos x="connisteX55" y="connsiteY55"/>
              </a:cxn>
              <a:cxn ang="0">
                <a:pos x="connisteX56" y="connsiteY56"/>
              </a:cxn>
              <a:cxn ang="0">
                <a:pos x="connisteX57" y="connsiteY57"/>
              </a:cxn>
              <a:cxn ang="0">
                <a:pos x="connisteX58" y="connsiteY58"/>
              </a:cxn>
              <a:cxn ang="0">
                <a:pos x="connisteX59" y="connsiteY59"/>
              </a:cxn>
              <a:cxn ang="0">
                <a:pos x="connisteX60" y="connsiteY60"/>
              </a:cxn>
              <a:cxn ang="0">
                <a:pos x="connisteX61" y="connsiteY61"/>
              </a:cxn>
              <a:cxn ang="0">
                <a:pos x="connisteX62" y="connsiteY62"/>
              </a:cxn>
              <a:cxn ang="0">
                <a:pos x="connisteX63" y="connsiteY63"/>
              </a:cxn>
              <a:cxn ang="0">
                <a:pos x="connisteX64" y="connsiteY64"/>
              </a:cxn>
              <a:cxn ang="0">
                <a:pos x="connisteX65" y="connsiteY65"/>
              </a:cxn>
              <a:cxn ang="0">
                <a:pos x="connisteX66" y="connsiteY66"/>
              </a:cxn>
              <a:cxn ang="0">
                <a:pos x="connisteX67" y="connsiteY67"/>
              </a:cxn>
              <a:cxn ang="0">
                <a:pos x="connisteX68" y="connsiteY68"/>
              </a:cxn>
              <a:cxn ang="0">
                <a:pos x="connisteX69" y="connsiteY69"/>
              </a:cxn>
              <a:cxn ang="0">
                <a:pos x="connisteX70" y="connsiteY70"/>
              </a:cxn>
              <a:cxn ang="0">
                <a:pos x="connisteX71" y="connsiteY71"/>
              </a:cxn>
              <a:cxn ang="0">
                <a:pos x="connisteX72" y="connsiteY72"/>
              </a:cxn>
              <a:cxn ang="0">
                <a:pos x="connisteX73" y="connsiteY73"/>
              </a:cxn>
              <a:cxn ang="0">
                <a:pos x="connisteX74" y="connsiteY74"/>
              </a:cxn>
              <a:cxn ang="0">
                <a:pos x="connisteX75" y="connsiteY75"/>
              </a:cxn>
              <a:cxn ang="0">
                <a:pos x="connisteX76" y="connsiteY76"/>
              </a:cxn>
              <a:cxn ang="0">
                <a:pos x="connisteX77" y="connsiteY77"/>
              </a:cxn>
              <a:cxn ang="0">
                <a:pos x="connisteX78" y="connsiteY78"/>
              </a:cxn>
              <a:cxn ang="0">
                <a:pos x="connisteX79" y="connsiteY79"/>
              </a:cxn>
              <a:cxn ang="0">
                <a:pos x="connisteX80" y="connsiteY80"/>
              </a:cxn>
              <a:cxn ang="0">
                <a:pos x="connisteX81" y="connsiteY81"/>
              </a:cxn>
              <a:cxn ang="0">
                <a:pos x="connisteX82" y="connsiteY82"/>
              </a:cxn>
              <a:cxn ang="0">
                <a:pos x="connisteX83" y="connsiteY83"/>
              </a:cxn>
              <a:cxn ang="0">
                <a:pos x="connisteX84" y="connsiteY84"/>
              </a:cxn>
              <a:cxn ang="0">
                <a:pos x="connisteX85" y="connsiteY85"/>
              </a:cxn>
              <a:cxn ang="0">
                <a:pos x="connisteX86" y="connsiteY86"/>
              </a:cxn>
              <a:cxn ang="0">
                <a:pos x="connisteX87" y="connsiteY87"/>
              </a:cxn>
              <a:cxn ang="0">
                <a:pos x="connisteX88" y="connsiteY88"/>
              </a:cxn>
              <a:cxn ang="0">
                <a:pos x="connisteX89" y="connsiteY89"/>
              </a:cxn>
              <a:cxn ang="0">
                <a:pos x="connisteX90" y="connsiteY90"/>
              </a:cxn>
              <a:cxn ang="0">
                <a:pos x="connisteX91" y="connsiteY91"/>
              </a:cxn>
            </a:cxnLst>
            <a:rect l="l" t="t" r="r" b="b"/>
            <a:pathLst>
              <a:path w="3172293" h="2551957">
                <a:moveTo>
                  <a:pt x="0" y="2074545"/>
                </a:moveTo>
                <a:cubicBezTo>
                  <a:pt x="5080" y="2054225"/>
                  <a:pt x="19685" y="2004695"/>
                  <a:pt x="27940" y="1962785"/>
                </a:cubicBezTo>
                <a:cubicBezTo>
                  <a:pt x="36195" y="1920875"/>
                  <a:pt x="36195" y="1907540"/>
                  <a:pt x="41910" y="1865630"/>
                </a:cubicBezTo>
                <a:cubicBezTo>
                  <a:pt x="47625" y="1823720"/>
                  <a:pt x="44450" y="1801495"/>
                  <a:pt x="55880" y="1754505"/>
                </a:cubicBezTo>
                <a:cubicBezTo>
                  <a:pt x="67310" y="1707515"/>
                  <a:pt x="81280" y="1685290"/>
                  <a:pt x="97790" y="1629410"/>
                </a:cubicBezTo>
                <a:cubicBezTo>
                  <a:pt x="114300" y="1573530"/>
                  <a:pt x="125730" y="1534795"/>
                  <a:pt x="139700" y="1476375"/>
                </a:cubicBezTo>
                <a:cubicBezTo>
                  <a:pt x="153670" y="1417955"/>
                  <a:pt x="153035" y="1390015"/>
                  <a:pt x="167005" y="1337310"/>
                </a:cubicBezTo>
                <a:cubicBezTo>
                  <a:pt x="180975" y="1284605"/>
                  <a:pt x="194945" y="1259205"/>
                  <a:pt x="208915" y="1211580"/>
                </a:cubicBezTo>
                <a:cubicBezTo>
                  <a:pt x="222885" y="1163955"/>
                  <a:pt x="217170" y="1144905"/>
                  <a:pt x="236855" y="1100455"/>
                </a:cubicBezTo>
                <a:cubicBezTo>
                  <a:pt x="256540" y="1056005"/>
                  <a:pt x="283845" y="1028065"/>
                  <a:pt x="306070" y="989330"/>
                </a:cubicBezTo>
                <a:cubicBezTo>
                  <a:pt x="328295" y="950595"/>
                  <a:pt x="328295" y="941705"/>
                  <a:pt x="347980" y="905510"/>
                </a:cubicBezTo>
                <a:cubicBezTo>
                  <a:pt x="367665" y="869315"/>
                  <a:pt x="381635" y="844550"/>
                  <a:pt x="403860" y="808355"/>
                </a:cubicBezTo>
                <a:cubicBezTo>
                  <a:pt x="426085" y="772160"/>
                  <a:pt x="434340" y="758825"/>
                  <a:pt x="459105" y="725170"/>
                </a:cubicBezTo>
                <a:cubicBezTo>
                  <a:pt x="483870" y="691515"/>
                  <a:pt x="498475" y="675005"/>
                  <a:pt x="528955" y="641350"/>
                </a:cubicBezTo>
                <a:cubicBezTo>
                  <a:pt x="559435" y="607695"/>
                  <a:pt x="570230" y="594360"/>
                  <a:pt x="612140" y="558165"/>
                </a:cubicBezTo>
                <a:cubicBezTo>
                  <a:pt x="654050" y="521970"/>
                  <a:pt x="687705" y="499110"/>
                  <a:pt x="737870" y="460375"/>
                </a:cubicBezTo>
                <a:cubicBezTo>
                  <a:pt x="788035" y="421640"/>
                  <a:pt x="812800" y="393700"/>
                  <a:pt x="862965" y="363220"/>
                </a:cubicBezTo>
                <a:cubicBezTo>
                  <a:pt x="913130" y="332740"/>
                  <a:pt x="943610" y="329565"/>
                  <a:pt x="988060" y="307340"/>
                </a:cubicBezTo>
                <a:cubicBezTo>
                  <a:pt x="1032510" y="285115"/>
                  <a:pt x="1043305" y="271780"/>
                  <a:pt x="1085215" y="252095"/>
                </a:cubicBezTo>
                <a:cubicBezTo>
                  <a:pt x="1127125" y="232410"/>
                  <a:pt x="1157605" y="226695"/>
                  <a:pt x="1196340" y="210185"/>
                </a:cubicBezTo>
                <a:cubicBezTo>
                  <a:pt x="1235075" y="193675"/>
                  <a:pt x="1243965" y="187960"/>
                  <a:pt x="1280160" y="168275"/>
                </a:cubicBezTo>
                <a:cubicBezTo>
                  <a:pt x="1316355" y="148590"/>
                  <a:pt x="1338580" y="129540"/>
                  <a:pt x="1377315" y="113030"/>
                </a:cubicBezTo>
                <a:cubicBezTo>
                  <a:pt x="1416050" y="96520"/>
                  <a:pt x="1436370" y="96520"/>
                  <a:pt x="1475105" y="85090"/>
                </a:cubicBezTo>
                <a:cubicBezTo>
                  <a:pt x="1513840" y="73660"/>
                  <a:pt x="1527810" y="68580"/>
                  <a:pt x="1572260" y="57150"/>
                </a:cubicBezTo>
                <a:cubicBezTo>
                  <a:pt x="1616710" y="45720"/>
                  <a:pt x="1655445" y="37465"/>
                  <a:pt x="1697355" y="29210"/>
                </a:cubicBezTo>
                <a:cubicBezTo>
                  <a:pt x="1739265" y="20955"/>
                  <a:pt x="1750695" y="20955"/>
                  <a:pt x="1781175" y="15240"/>
                </a:cubicBezTo>
                <a:cubicBezTo>
                  <a:pt x="1811655" y="9525"/>
                  <a:pt x="1822450" y="4445"/>
                  <a:pt x="1850390" y="1905"/>
                </a:cubicBezTo>
                <a:cubicBezTo>
                  <a:pt x="1878330" y="-635"/>
                  <a:pt x="1889760" y="-635"/>
                  <a:pt x="1920240" y="1905"/>
                </a:cubicBezTo>
                <a:cubicBezTo>
                  <a:pt x="1950720" y="4445"/>
                  <a:pt x="1961515" y="-6985"/>
                  <a:pt x="2003425" y="15240"/>
                </a:cubicBezTo>
                <a:cubicBezTo>
                  <a:pt x="2045335" y="37465"/>
                  <a:pt x="2081530" y="82550"/>
                  <a:pt x="2128520" y="113030"/>
                </a:cubicBezTo>
                <a:cubicBezTo>
                  <a:pt x="2175510" y="143510"/>
                  <a:pt x="2200910" y="143510"/>
                  <a:pt x="2239645" y="168275"/>
                </a:cubicBezTo>
                <a:cubicBezTo>
                  <a:pt x="2278380" y="193040"/>
                  <a:pt x="2284730" y="204470"/>
                  <a:pt x="2323465" y="238125"/>
                </a:cubicBezTo>
                <a:cubicBezTo>
                  <a:pt x="2362200" y="271780"/>
                  <a:pt x="2398395" y="301625"/>
                  <a:pt x="2434590" y="335280"/>
                </a:cubicBezTo>
                <a:cubicBezTo>
                  <a:pt x="2470785" y="368935"/>
                  <a:pt x="2473960" y="377190"/>
                  <a:pt x="2504440" y="405130"/>
                </a:cubicBezTo>
                <a:cubicBezTo>
                  <a:pt x="2534920" y="433070"/>
                  <a:pt x="2557145" y="452120"/>
                  <a:pt x="2587625" y="474345"/>
                </a:cubicBezTo>
                <a:cubicBezTo>
                  <a:pt x="2618105" y="496570"/>
                  <a:pt x="2629535" y="499745"/>
                  <a:pt x="2657475" y="516255"/>
                </a:cubicBezTo>
                <a:cubicBezTo>
                  <a:pt x="2685415" y="532765"/>
                  <a:pt x="2696210" y="541655"/>
                  <a:pt x="2726690" y="558165"/>
                </a:cubicBezTo>
                <a:cubicBezTo>
                  <a:pt x="2757170" y="574675"/>
                  <a:pt x="2776855" y="579755"/>
                  <a:pt x="2810510" y="599440"/>
                </a:cubicBezTo>
                <a:cubicBezTo>
                  <a:pt x="2844165" y="619125"/>
                  <a:pt x="2857500" y="627380"/>
                  <a:pt x="2893695" y="655320"/>
                </a:cubicBezTo>
                <a:cubicBezTo>
                  <a:pt x="2929890" y="683260"/>
                  <a:pt x="2957195" y="708660"/>
                  <a:pt x="2990850" y="739140"/>
                </a:cubicBezTo>
                <a:cubicBezTo>
                  <a:pt x="3024505" y="769620"/>
                  <a:pt x="3038475" y="780415"/>
                  <a:pt x="3060700" y="808355"/>
                </a:cubicBezTo>
                <a:cubicBezTo>
                  <a:pt x="3082925" y="836295"/>
                  <a:pt x="3088640" y="850265"/>
                  <a:pt x="3102610" y="878205"/>
                </a:cubicBezTo>
                <a:cubicBezTo>
                  <a:pt x="3116580" y="906145"/>
                  <a:pt x="3119120" y="916940"/>
                  <a:pt x="3129915" y="947420"/>
                </a:cubicBezTo>
                <a:cubicBezTo>
                  <a:pt x="3140710" y="977900"/>
                  <a:pt x="3149600" y="1000760"/>
                  <a:pt x="3157855" y="1031240"/>
                </a:cubicBezTo>
                <a:cubicBezTo>
                  <a:pt x="3166110" y="1061720"/>
                  <a:pt x="3174365" y="1069975"/>
                  <a:pt x="3171825" y="1100455"/>
                </a:cubicBezTo>
                <a:cubicBezTo>
                  <a:pt x="3169285" y="1130935"/>
                  <a:pt x="3166110" y="1145540"/>
                  <a:pt x="3143885" y="1184275"/>
                </a:cubicBezTo>
                <a:cubicBezTo>
                  <a:pt x="3121660" y="1223010"/>
                  <a:pt x="3085465" y="1259205"/>
                  <a:pt x="3060700" y="1295400"/>
                </a:cubicBezTo>
                <a:cubicBezTo>
                  <a:pt x="3035935" y="1331595"/>
                  <a:pt x="3021330" y="1330960"/>
                  <a:pt x="3018790" y="1364615"/>
                </a:cubicBezTo>
                <a:cubicBezTo>
                  <a:pt x="3016250" y="1398270"/>
                  <a:pt x="3044190" y="1426210"/>
                  <a:pt x="3046730" y="1462405"/>
                </a:cubicBezTo>
                <a:cubicBezTo>
                  <a:pt x="3049270" y="1498600"/>
                  <a:pt x="3041015" y="1511935"/>
                  <a:pt x="3032760" y="1545590"/>
                </a:cubicBezTo>
                <a:cubicBezTo>
                  <a:pt x="3024505" y="1579245"/>
                  <a:pt x="3021330" y="1598930"/>
                  <a:pt x="3004820" y="1629410"/>
                </a:cubicBezTo>
                <a:cubicBezTo>
                  <a:pt x="2988310" y="1659890"/>
                  <a:pt x="2974340" y="1668145"/>
                  <a:pt x="2949575" y="1698625"/>
                </a:cubicBezTo>
                <a:cubicBezTo>
                  <a:pt x="2924810" y="1729105"/>
                  <a:pt x="2910205" y="1748790"/>
                  <a:pt x="2879725" y="1782445"/>
                </a:cubicBezTo>
                <a:cubicBezTo>
                  <a:pt x="2849245" y="1816100"/>
                  <a:pt x="2830195" y="1832610"/>
                  <a:pt x="2796540" y="1865630"/>
                </a:cubicBezTo>
                <a:cubicBezTo>
                  <a:pt x="2762885" y="1898650"/>
                  <a:pt x="2746375" y="1918335"/>
                  <a:pt x="2712720" y="1948815"/>
                </a:cubicBezTo>
                <a:cubicBezTo>
                  <a:pt x="2679065" y="1979295"/>
                  <a:pt x="2671445" y="1988185"/>
                  <a:pt x="2629535" y="2018665"/>
                </a:cubicBezTo>
                <a:cubicBezTo>
                  <a:pt x="2587625" y="2049145"/>
                  <a:pt x="2543175" y="2077085"/>
                  <a:pt x="2504440" y="2101850"/>
                </a:cubicBezTo>
                <a:cubicBezTo>
                  <a:pt x="2465705" y="2126615"/>
                  <a:pt x="2465070" y="2127250"/>
                  <a:pt x="2434590" y="2143760"/>
                </a:cubicBezTo>
                <a:cubicBezTo>
                  <a:pt x="2404110" y="2160270"/>
                  <a:pt x="2373630" y="2163445"/>
                  <a:pt x="2351405" y="2185670"/>
                </a:cubicBezTo>
                <a:cubicBezTo>
                  <a:pt x="2329180" y="2207895"/>
                  <a:pt x="2320925" y="2226945"/>
                  <a:pt x="2323465" y="2254885"/>
                </a:cubicBezTo>
                <a:cubicBezTo>
                  <a:pt x="2326005" y="2282825"/>
                  <a:pt x="2353945" y="2296795"/>
                  <a:pt x="2365375" y="2324735"/>
                </a:cubicBezTo>
                <a:cubicBezTo>
                  <a:pt x="2376805" y="2352675"/>
                  <a:pt x="2390775" y="2374265"/>
                  <a:pt x="2379345" y="2393950"/>
                </a:cubicBezTo>
                <a:cubicBezTo>
                  <a:pt x="2367915" y="2413635"/>
                  <a:pt x="2337435" y="2413635"/>
                  <a:pt x="2309495" y="2421890"/>
                </a:cubicBezTo>
                <a:cubicBezTo>
                  <a:pt x="2281555" y="2430145"/>
                  <a:pt x="2275840" y="2430145"/>
                  <a:pt x="2239645" y="2435860"/>
                </a:cubicBezTo>
                <a:cubicBezTo>
                  <a:pt x="2203450" y="2441575"/>
                  <a:pt x="2167255" y="2447290"/>
                  <a:pt x="2128520" y="2449830"/>
                </a:cubicBezTo>
                <a:cubicBezTo>
                  <a:pt x="2089785" y="2452370"/>
                  <a:pt x="2081530" y="2449830"/>
                  <a:pt x="2045335" y="2449830"/>
                </a:cubicBezTo>
                <a:cubicBezTo>
                  <a:pt x="2009140" y="2449830"/>
                  <a:pt x="1986280" y="2449830"/>
                  <a:pt x="1947545" y="2449830"/>
                </a:cubicBezTo>
                <a:cubicBezTo>
                  <a:pt x="1908810" y="2449830"/>
                  <a:pt x="1883410" y="2449830"/>
                  <a:pt x="1850390" y="2449830"/>
                </a:cubicBezTo>
                <a:cubicBezTo>
                  <a:pt x="1817370" y="2449830"/>
                  <a:pt x="1823085" y="2449830"/>
                  <a:pt x="1781175" y="2449830"/>
                </a:cubicBezTo>
                <a:cubicBezTo>
                  <a:pt x="1739265" y="2449830"/>
                  <a:pt x="1689100" y="2447290"/>
                  <a:pt x="1641475" y="2449830"/>
                </a:cubicBezTo>
                <a:cubicBezTo>
                  <a:pt x="1593850" y="2452370"/>
                  <a:pt x="1580515" y="2461260"/>
                  <a:pt x="1544320" y="2463800"/>
                </a:cubicBezTo>
                <a:cubicBezTo>
                  <a:pt x="1508125" y="2466340"/>
                  <a:pt x="1497330" y="2461260"/>
                  <a:pt x="1461135" y="2463800"/>
                </a:cubicBezTo>
                <a:cubicBezTo>
                  <a:pt x="1424940" y="2466340"/>
                  <a:pt x="1397000" y="2475230"/>
                  <a:pt x="1363345" y="2477770"/>
                </a:cubicBezTo>
                <a:cubicBezTo>
                  <a:pt x="1329690" y="2480310"/>
                  <a:pt x="1324610" y="2477770"/>
                  <a:pt x="1294130" y="2477770"/>
                </a:cubicBezTo>
                <a:cubicBezTo>
                  <a:pt x="1263650" y="2477770"/>
                  <a:pt x="1246505" y="2477770"/>
                  <a:pt x="1210310" y="2477770"/>
                </a:cubicBezTo>
                <a:cubicBezTo>
                  <a:pt x="1174115" y="2477770"/>
                  <a:pt x="1151890" y="2477770"/>
                  <a:pt x="1113155" y="2477770"/>
                </a:cubicBezTo>
                <a:cubicBezTo>
                  <a:pt x="1074420" y="2477770"/>
                  <a:pt x="1054735" y="2477770"/>
                  <a:pt x="1016000" y="2477770"/>
                </a:cubicBezTo>
                <a:cubicBezTo>
                  <a:pt x="977265" y="2477770"/>
                  <a:pt x="954405" y="2477770"/>
                  <a:pt x="918210" y="2477770"/>
                </a:cubicBezTo>
                <a:cubicBezTo>
                  <a:pt x="882015" y="2477770"/>
                  <a:pt x="865505" y="2477770"/>
                  <a:pt x="835025" y="2477770"/>
                </a:cubicBezTo>
                <a:cubicBezTo>
                  <a:pt x="804545" y="2477770"/>
                  <a:pt x="793115" y="2477770"/>
                  <a:pt x="765175" y="2477770"/>
                </a:cubicBezTo>
                <a:cubicBezTo>
                  <a:pt x="737235" y="2477770"/>
                  <a:pt x="726440" y="2477770"/>
                  <a:pt x="695960" y="2477770"/>
                </a:cubicBezTo>
                <a:cubicBezTo>
                  <a:pt x="665480" y="2477770"/>
                  <a:pt x="645795" y="2475230"/>
                  <a:pt x="612140" y="2477770"/>
                </a:cubicBezTo>
                <a:cubicBezTo>
                  <a:pt x="578485" y="2480310"/>
                  <a:pt x="559435" y="2486025"/>
                  <a:pt x="528955" y="2491740"/>
                </a:cubicBezTo>
                <a:cubicBezTo>
                  <a:pt x="498475" y="2497455"/>
                  <a:pt x="487045" y="2497455"/>
                  <a:pt x="459105" y="2505710"/>
                </a:cubicBezTo>
                <a:cubicBezTo>
                  <a:pt x="431165" y="2513965"/>
                  <a:pt x="417830" y="2525395"/>
                  <a:pt x="389890" y="2533650"/>
                </a:cubicBezTo>
                <a:cubicBezTo>
                  <a:pt x="361950" y="2541905"/>
                  <a:pt x="353695" y="2560955"/>
                  <a:pt x="320040" y="2546985"/>
                </a:cubicBezTo>
                <a:cubicBezTo>
                  <a:pt x="286385" y="2533015"/>
                  <a:pt x="256540" y="2488565"/>
                  <a:pt x="222885" y="2463800"/>
                </a:cubicBezTo>
                <a:cubicBezTo>
                  <a:pt x="189230" y="2439035"/>
                  <a:pt x="172720" y="2444115"/>
                  <a:pt x="153035" y="2421890"/>
                </a:cubicBezTo>
                <a:cubicBezTo>
                  <a:pt x="133350" y="2399665"/>
                  <a:pt x="131445" y="2380615"/>
                  <a:pt x="125730" y="2352675"/>
                </a:cubicBezTo>
                <a:cubicBezTo>
                  <a:pt x="120015" y="2324735"/>
                  <a:pt x="139700" y="2305050"/>
                  <a:pt x="125730" y="2282825"/>
                </a:cubicBezTo>
                <a:cubicBezTo>
                  <a:pt x="111760" y="2260600"/>
                  <a:pt x="75565" y="2263140"/>
                  <a:pt x="55880" y="2240915"/>
                </a:cubicBezTo>
                <a:cubicBezTo>
                  <a:pt x="36195" y="2218690"/>
                  <a:pt x="32385" y="2184400"/>
                  <a:pt x="27940" y="2171700"/>
                </a:cubicBezTo>
              </a:path>
            </a:pathLst>
          </a:cu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6826250" y="2641600"/>
          <a:ext cx="3651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165100" imgH="165100" progId="Equation.3">
                  <p:embed/>
                </p:oleObj>
              </mc:Choice>
              <mc:Fallback>
                <p:oleObj name="" r:id="rId3" imgW="165100" imgH="1651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26250" y="2641600"/>
                        <a:ext cx="365125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8086725" y="2500313"/>
          <a:ext cx="3667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165100" imgH="228600" progId="Equation.3">
                  <p:embed/>
                </p:oleObj>
              </mc:Choice>
              <mc:Fallback>
                <p:oleObj name="" r:id="rId5" imgW="165100" imgH="2286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86725" y="2500313"/>
                        <a:ext cx="3667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7967663" y="2879725"/>
          <a:ext cx="128587" cy="12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114300" imgH="114300" progId="Equation.3">
                  <p:embed/>
                </p:oleObj>
              </mc:Choice>
              <mc:Fallback>
                <p:oleObj name="" r:id="rId7" imgW="114300" imgH="1143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67663" y="2879725"/>
                        <a:ext cx="128587" cy="128588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7710488" y="3136900"/>
          <a:ext cx="128587" cy="12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9" imgW="114300" imgH="114300" progId="Equation.3">
                  <p:embed/>
                </p:oleObj>
              </mc:Choice>
              <mc:Fallback>
                <p:oleObj name="" r:id="rId9" imgW="114300" imgH="1143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0488" y="3136900"/>
                        <a:ext cx="128587" cy="128588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7839075" y="3008313"/>
          <a:ext cx="128588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0" imgW="114300" imgH="114300" progId="Equation.3">
                  <p:embed/>
                </p:oleObj>
              </mc:Choice>
              <mc:Fallback>
                <p:oleObj name="" r:id="rId10" imgW="114300" imgH="1143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39075" y="3008313"/>
                        <a:ext cx="128588" cy="128587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7435850" y="3424238"/>
          <a:ext cx="127000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1" imgW="114300" imgH="114300" progId="Equation.3">
                  <p:embed/>
                </p:oleObj>
              </mc:Choice>
              <mc:Fallback>
                <p:oleObj name="" r:id="rId11" imgW="114300" imgH="1143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35850" y="3424238"/>
                        <a:ext cx="127000" cy="128587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7191375" y="3714750"/>
          <a:ext cx="128588" cy="12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2" imgW="114300" imgH="114300" progId="Equation.3">
                  <p:embed/>
                </p:oleObj>
              </mc:Choice>
              <mc:Fallback>
                <p:oleObj name="" r:id="rId12" imgW="114300" imgH="1143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91375" y="3714750"/>
                        <a:ext cx="128588" cy="128588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7805738" y="3336925"/>
          <a:ext cx="6477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3" imgW="292100" imgH="228600" progId="Equation.3">
                  <p:embed/>
                </p:oleObj>
              </mc:Choice>
              <mc:Fallback>
                <p:oleObj name="" r:id="rId13" imgW="292100" imgH="2286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05738" y="3336925"/>
                        <a:ext cx="64770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/>
          <p:cNvSpPr/>
          <p:nvPr/>
        </p:nvSpPr>
        <p:spPr>
          <a:xfrm>
            <a:off x="44450" y="3529013"/>
            <a:ext cx="1489075" cy="50006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400">
                <a:solidFill>
                  <a:srgbClr val="FF0000"/>
                </a:solidFill>
                <a:latin typeface="黑体" panose="02010609060101010101" pitchFamily="2" charset="-122"/>
                <a:ea typeface="宋体" panose="02010600030101010101" pitchFamily="2" charset="-122"/>
              </a:rPr>
              <a:t>推论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2" charset="-122"/>
                <a:ea typeface="宋体" panose="02010600030101010101" pitchFamily="2" charset="-122"/>
              </a:rPr>
              <a:t>4.3.5</a:t>
            </a:r>
            <a:endParaRPr lang="zh-CN" altLang="en-US" sz="2400">
              <a:latin typeface="黑体" panose="0201060906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44450" y="4032250"/>
          <a:ext cx="5532438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5" imgW="2501900" imgH="698500" progId="Equation.3">
                  <p:embed/>
                </p:oleObj>
              </mc:Choice>
              <mc:Fallback>
                <p:oleObj name="" r:id="rId15" imgW="2501900" imgH="6985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450" y="4032250"/>
                        <a:ext cx="5532438" cy="1547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/>
          <p:cNvSpPr/>
          <p:nvPr/>
        </p:nvSpPr>
        <p:spPr>
          <a:xfrm>
            <a:off x="44450" y="5705475"/>
            <a:ext cx="5965825" cy="749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400">
                <a:solidFill>
                  <a:srgbClr val="FF0000"/>
                </a:solidFill>
                <a:latin typeface="黑体" panose="02010609060101010101" pitchFamily="2" charset="-122"/>
                <a:ea typeface="宋体" panose="02010600030101010101" pitchFamily="2" charset="-122"/>
              </a:rPr>
              <a:t>注：对于实二元函数（即使无穷次可微，</a:t>
            </a:r>
            <a:endParaRPr lang="zh-CN" altLang="en-US" sz="2400">
              <a:solidFill>
                <a:srgbClr val="FF0000"/>
              </a:solidFill>
              <a:latin typeface="黑体" panose="0201060906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2400">
                <a:solidFill>
                  <a:srgbClr val="FF0000"/>
                </a:solidFill>
                <a:latin typeface="黑体" panose="02010609060101010101" pitchFamily="2" charset="-122"/>
                <a:ea typeface="宋体" panose="02010600030101010101" pitchFamily="2" charset="-122"/>
              </a:rPr>
              <a:t>也不存在相应的唯一性定理）</a:t>
            </a:r>
            <a:endParaRPr lang="zh-CN" altLang="en-US" sz="2400">
              <a:solidFill>
                <a:srgbClr val="FF0000"/>
              </a:solidFill>
              <a:latin typeface="黑体" panose="0201060906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5" grpId="0" bldLvl="0" animBg="1"/>
      <p:bldP spid="26" grpId="0" bldLvl="0" animBg="1"/>
      <p:bldP spid="30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Text Box 3"/>
          <p:cNvSpPr txBox="1"/>
          <p:nvPr/>
        </p:nvSpPr>
        <p:spPr>
          <a:xfrm>
            <a:off x="12700" y="782638"/>
            <a:ext cx="2039938" cy="5715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</a:t>
            </a: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最大模原理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395605" y="2061210"/>
          <a:ext cx="7906385" cy="92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4762500" imgH="558800" progId="Equation.3">
                  <p:embed/>
                </p:oleObj>
              </mc:Choice>
              <mc:Fallback>
                <p:oleObj name="" r:id="rId1" imgW="4762500" imgH="5588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605" y="2061210"/>
                        <a:ext cx="7906385" cy="929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/>
          <p:cNvSpPr/>
          <p:nvPr/>
        </p:nvSpPr>
        <p:spPr>
          <a:xfrm>
            <a:off x="127000" y="1354138"/>
            <a:ext cx="1698625" cy="4984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2400">
                <a:solidFill>
                  <a:srgbClr val="FF0000"/>
                </a:solidFill>
                <a:latin typeface="黑体" panose="02010609060101010101" pitchFamily="2" charset="-122"/>
                <a:ea typeface="宋体" panose="02010600030101010101" pitchFamily="2" charset="-122"/>
              </a:rPr>
              <a:t>定理 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2" charset="-122"/>
                <a:ea typeface="宋体" panose="02010600030101010101" pitchFamily="2" charset="-122"/>
              </a:rPr>
              <a:t>4.3.7</a:t>
            </a:r>
            <a:endParaRPr lang="en-US" altLang="zh-CN" sz="2400">
              <a:solidFill>
                <a:srgbClr val="FF0000"/>
              </a:solidFill>
              <a:latin typeface="黑体" panose="0201060906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26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文本框 13"/>
          <p:cNvSpPr txBox="1"/>
          <p:nvPr/>
        </p:nvSpPr>
        <p:spPr>
          <a:xfrm>
            <a:off x="1889125" y="2571750"/>
            <a:ext cx="5275263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习题四：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4,9,10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11,14</a:t>
            </a:r>
            <a:endParaRPr lang="en-US" altLang="zh-CN" sz="28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2770" name="文本框 35"/>
          <p:cNvSpPr txBox="1"/>
          <p:nvPr/>
        </p:nvSpPr>
        <p:spPr>
          <a:xfrm>
            <a:off x="3540125" y="1647825"/>
            <a:ext cx="89376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作业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8"/>
  <p:tag name="KSO_WM_UNIT_ID" val="diagram20202932_1*i*8"/>
  <p:tag name="KSO_WM_TEMPLATE_CATEGORY" val="diagram"/>
  <p:tag name="KSO_WM_TEMPLATE_INDEX" val="20202932"/>
  <p:tag name="KSO_WM_UNIT_LAYERLEVEL" val="1"/>
  <p:tag name="KSO_WM_TAG_VERSION" val="1.0"/>
  <p:tag name="KSO_WM_BEAUTIFY_FLAG" val="#wm#"/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01.xml><?xml version="1.0" encoding="utf-8"?>
<p:tagLst xmlns:p="http://schemas.openxmlformats.org/presentationml/2006/main">
  <p:tag name="KSO_WM_TEMPLATE_SUBCATEGORY" val="0"/>
  <p:tag name="KSO_WM_TEMPLATE_COLOR_TYPE" val="1"/>
  <p:tag name="KSO_WM_TEMPLATE_MASTER_THUMB_INDEX" val="12"/>
  <p:tag name="KSO_WM_TEMPLATE_THUMBS_INDEX" val="1、4、7、8、9、10、17、18、19、21、22、23、26、31、35、39、41、42"/>
  <p:tag name="KSO_WM_TAG_VERSION" val="1.0"/>
  <p:tag name="KSO_WM_BEAUTIFY_FLAG" val="#wm#"/>
  <p:tag name="KSO_WM_TEMPLATE_CATEGORY" val="custom"/>
  <p:tag name="KSO_WM_TEMPLATE_INDEX" val="20204117"/>
  <p:tag name="KSO_WM_TEMPLATE_MASTER_TYPE" val="1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8"/>
  <p:tag name="KSO_WM_UNIT_ID" val="diagram20202932_1*i*8"/>
  <p:tag name="KSO_WM_TEMPLATE_CATEGORY" val="diagram"/>
  <p:tag name="KSO_WM_TEMPLATE_INDEX" val="20202932"/>
  <p:tag name="KSO_WM_UNIT_LAYERLEVEL" val="1"/>
  <p:tag name="KSO_WM_TAG_VERSION" val="1.0"/>
  <p:tag name="KSO_WM_BEAUTIFY_FLAG" val="#wm#"/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6"/>
  <p:tag name="KSO_WM_UNIT_ID" val="diagram20202932_1*i*6"/>
  <p:tag name="KSO_WM_TEMPLATE_CATEGORY" val="diagram"/>
  <p:tag name="KSO_WM_TEMPLATE_INDEX" val="20202932"/>
  <p:tag name="KSO_WM_UNIT_LAYERLEVEL" val="1"/>
  <p:tag name="KSO_WM_TAG_VERSION" val="1.0"/>
  <p:tag name="KSO_WM_BEAUTIFY_FLAG" val="#wm#"/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104.xml><?xml version="1.0" encoding="utf-8"?>
<p:tagLst xmlns:p="http://schemas.openxmlformats.org/presentationml/2006/main">
  <p:tag name="commondata" val="eyJoZGlkIjoiMzU5YTQ3MDZjODM0ZmE5ZTNiMTJjNzc5ZTcwZmY3OTcifQ==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AG_VERSION" val="1.0"/>
  <p:tag name="KSO_WM_BEAUTIFY_FLAG" val="#wm#"/>
  <p:tag name="KSO_WM_UNIT_TYPE" val="i"/>
  <p:tag name="KSO_WM_UNIT_INDEX" val="1"/>
  <p:tag name="KSO_WM_UNIT_ID" val="_3*i*1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6"/>
  <p:tag name="KSO_WM_UNIT_ID" val="diagram20202932_1*i*6"/>
  <p:tag name="KSO_WM_TEMPLATE_CATEGORY" val="diagram"/>
  <p:tag name="KSO_WM_TEMPLATE_INDEX" val="20202932"/>
  <p:tag name="KSO_WM_UNIT_LAYERLEVEL" val="1"/>
  <p:tag name="KSO_WM_TAG_VERSION" val="1.0"/>
  <p:tag name="KSO_WM_BEAUTIFY_FLAG" val="#wm#"/>
  <p:tag name="KSO_WM_UNIT_FILL_FORE_SCHEMECOLOR_INDEX_BRIGHTNESS" val="0"/>
  <p:tag name="KSO_WM_UNIT_FILL_FORE_SCHEMECOLOR_INDEX" val="15"/>
  <p:tag name="KSO_WM_UNIT_FILL_TYPE" val="1"/>
  <p:tag name="KSO_WM_UNIT_TEXT_FILL_FORE_SCHEMECOLOR_INDEX_BRIGHTNESS" val="0"/>
  <p:tag name="KSO_WM_UNIT_TEXT_FILL_FORE_SCHEMECOLOR_INDEX" val="13"/>
  <p:tag name="KSO_WM_UNIT_TEXT_FILL_TYPE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61.xml><?xml version="1.0" encoding="utf-8"?>
<p:tagLst xmlns:p="http://schemas.openxmlformats.org/presentationml/2006/main">
  <p:tag name="KSO_WM_UNIT_TYPE" val="i"/>
  <p:tag name="KSO_WM_UNIT_SUBTYPE" val="h"/>
  <p:tag name="KSO_WM_UNIT_HIGHLIGHT" val="0"/>
  <p:tag name="KSO_WM_UNIT_COMPATIBLE" val="0"/>
  <p:tag name="KSO_WM_UNIT_DIAGRAM_ISNUMVISUAL" val="0"/>
  <p:tag name="KSO_WM_UNIT_DIAGRAM_ISREFERUNIT" val="0"/>
  <p:tag name="KSO_WM_UNIT_INDEX" val="0"/>
  <p:tag name="KSO_WM_UNIT_ID" val="_13*i*0"/>
  <p:tag name="KSO_WM_UNIT_LAYERLEVEL" val="1"/>
  <p:tag name="KSO_WM_TAG_VERSION" val="1.0"/>
  <p:tag name="KSO_WM_BEAUTIFY_FLAG" val="#wm#"/>
  <p:tag name="KSO_WM_UNIT_BK_DARK_LIGHT" val="2"/>
  <p:tag name="KSO_WM_SLIDE_BACKGROUND_TYPE" val="frame"/>
  <p:tag name="KSO_WM_SLIDE_BK_DARK_LIGHT" val="2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67.xml><?xml version="1.0" encoding="utf-8"?>
<p:tagLst xmlns:p="http://schemas.openxmlformats.org/presentationml/2006/main">
  <p:tag name="KSO_WM_UNIT_TYPE" val="i"/>
  <p:tag name="KSO_WM_UNIT_SUBTYPE" val="h"/>
  <p:tag name="KSO_WM_UNIT_HIGHLIGHT" val="0"/>
  <p:tag name="KSO_WM_UNIT_COMPATIBLE" val="0"/>
  <p:tag name="KSO_WM_UNIT_DIAGRAM_ISNUMVISUAL" val="0"/>
  <p:tag name="KSO_WM_UNIT_DIAGRAM_ISREFERUNIT" val="0"/>
  <p:tag name="KSO_WM_UNIT_INDEX" val="0"/>
  <p:tag name="KSO_WM_UNIT_ID" val="_14*i*0"/>
  <p:tag name="KSO_WM_UNIT_LAYERLEVEL" val="1"/>
  <p:tag name="KSO_WM_TAG_VERSION" val="1.0"/>
  <p:tag name="KSO_WM_BEAUTIFY_FLAG" val="#wm#"/>
  <p:tag name="KSO_WM_UNIT_BK_DARK_LIGHT" val="2"/>
  <p:tag name="KSO_WM_SLIDE_BACKGROUND_TYPE" val="leftRight"/>
  <p:tag name="KSO_WM_SLIDE_BK_DARK_LIGHT" val="2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72.xml><?xml version="1.0" encoding="utf-8"?>
<p:tagLst xmlns:p="http://schemas.openxmlformats.org/presentationml/2006/main">
  <p:tag name="KSO_WM_UNIT_TYPE" val="i"/>
  <p:tag name="KSO_WM_UNIT_SUBTYPE" val="h"/>
  <p:tag name="KSO_WM_UNIT_HIGHLIGHT" val="0"/>
  <p:tag name="KSO_WM_UNIT_COMPATIBLE" val="0"/>
  <p:tag name="KSO_WM_UNIT_DIAGRAM_ISNUMVISUAL" val="0"/>
  <p:tag name="KSO_WM_UNIT_DIAGRAM_ISREFERUNIT" val="0"/>
  <p:tag name="KSO_WM_UNIT_INDEX" val="0"/>
  <p:tag name="KSO_WM_UNIT_ID" val="_15*i*0"/>
  <p:tag name="KSO_WM_UNIT_LAYERLEVEL" val="1"/>
  <p:tag name="KSO_WM_TAG_VERSION" val="1.0"/>
  <p:tag name="KSO_WM_BEAUTIFY_FLAG" val="#wm#"/>
  <p:tag name="KSO_WM_UNIT_BK_DARK_LIGHT" val="2"/>
  <p:tag name="KSO_WM_SLIDE_BACKGROUND_TYPE" val="topBottom"/>
  <p:tag name="KSO_WM_SLIDE_BK_DARK_LIGHT" val="2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78.xml><?xml version="1.0" encoding="utf-8"?>
<p:tagLst xmlns:p="http://schemas.openxmlformats.org/presentationml/2006/main">
  <p:tag name="KSO_WM_UNIT_TYPE" val="i"/>
  <p:tag name="KSO_WM_UNIT_SUBTYPE" val="h"/>
  <p:tag name="KSO_WM_UNIT_HIGHLIGHT" val="0"/>
  <p:tag name="KSO_WM_UNIT_COMPATIBLE" val="0"/>
  <p:tag name="KSO_WM_UNIT_DIAGRAM_ISNUMVISUAL" val="0"/>
  <p:tag name="KSO_WM_UNIT_DIAGRAM_ISREFERUNIT" val="0"/>
  <p:tag name="KSO_WM_UNIT_INDEX" val="0"/>
  <p:tag name="KSO_WM_UNIT_ID" val="_16*i*0"/>
  <p:tag name="KSO_WM_UNIT_LAYERLEVEL" val="1"/>
  <p:tag name="KSO_WM_TAG_VERSION" val="1.0"/>
  <p:tag name="KSO_WM_BEAUTIFY_FLAG" val="#wm#"/>
  <p:tag name="KSO_WM_UNIT_BK_DARK_LIGHT" val="2"/>
  <p:tag name="KSO_WM_SLIDE_BACKGROUND_TYPE" val="bottomTop"/>
  <p:tag name="KSO_WM_SLIDE_BK_DARK_LIGHT" val="2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84.xml><?xml version="1.0" encoding="utf-8"?>
<p:tagLst xmlns:p="http://schemas.openxmlformats.org/presentationml/2006/main">
  <p:tag name="KSO_WM_UNIT_TYPE" val="i"/>
  <p:tag name="KSO_WM_UNIT_SUBTYPE" val="h"/>
  <p:tag name="KSO_WM_UNIT_HIGHLIGHT" val="0"/>
  <p:tag name="KSO_WM_UNIT_COMPATIBLE" val="0"/>
  <p:tag name="KSO_WM_UNIT_DIAGRAM_ISNUMVISUAL" val="0"/>
  <p:tag name="KSO_WM_UNIT_DIAGRAM_ISREFERUNIT" val="0"/>
  <p:tag name="KSO_WM_UNIT_INDEX" val="0"/>
  <p:tag name="KSO_WM_UNIT_ID" val="_17*i*0"/>
  <p:tag name="KSO_WM_UNIT_LAYERLEVEL" val="1"/>
  <p:tag name="KSO_WM_TAG_VERSION" val="1.0"/>
  <p:tag name="KSO_WM_BEAUTIFY_FLAG" val="#wm#"/>
  <p:tag name="KSO_WM_UNIT_BK_DARK_LIGHT" val="2"/>
  <p:tag name="KSO_WM_SLIDE_BACKGROUND_TYPE" val="navigation"/>
  <p:tag name="KSO_WM_SLIDE_BK_DARK_LIGHT" val="2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TYPE" val="i"/>
  <p:tag name="KSO_WM_UNIT_SUBTYPE" val="h"/>
  <p:tag name="KSO_WM_UNIT_HIGHLIGHT" val="0"/>
  <p:tag name="KSO_WM_UNIT_COMPATIBLE" val="0"/>
  <p:tag name="KSO_WM_UNIT_DIAGRAM_ISNUMVISUAL" val="0"/>
  <p:tag name="KSO_WM_UNIT_DIAGRAM_ISREFERUNIT" val="0"/>
  <p:tag name="KSO_WM_UNIT_INDEX" val="0"/>
  <p:tag name="KSO_WM_UNIT_ID" val="_18*i*0"/>
  <p:tag name="KSO_WM_UNIT_LAYERLEVEL" val="1"/>
  <p:tag name="KSO_WM_TAG_VERSION" val="1.0"/>
  <p:tag name="KSO_WM_BEAUTIFY_FLAG" val="#wm#"/>
  <p:tag name="KSO_WM_UNIT_BK_DARK_LIGHT" val="2"/>
  <p:tag name="KSO_WM_SLIDE_BACKGROUND_TYPE" val="belt"/>
  <p:tag name="KSO_WM_SLIDE_BK_DARK_LIGHT" val="2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117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117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9_Office 主题​​">
  <a:themeElements>
    <a:clrScheme name="">
      <a:dk1>
        <a:srgbClr val="000000"/>
      </a:dk1>
      <a:lt1>
        <a:srgbClr val="FFFFFF"/>
      </a:lt1>
      <a:dk2>
        <a:srgbClr val="ECECEF"/>
      </a:dk2>
      <a:lt2>
        <a:srgbClr val="FCFCFD"/>
      </a:lt2>
      <a:accent1>
        <a:srgbClr val="323659"/>
      </a:accent1>
      <a:accent2>
        <a:srgbClr val="A54E6E"/>
      </a:accent2>
      <a:accent3>
        <a:srgbClr val="E08F43"/>
      </a:accent3>
      <a:accent4>
        <a:srgbClr val="BFA33B"/>
      </a:accent4>
      <a:accent5>
        <a:srgbClr val="916D3A"/>
      </a:accent5>
      <a:accent6>
        <a:srgbClr val="574133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2</Words>
  <Application>WPS 演示</Application>
  <PresentationFormat/>
  <Paragraphs>39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8</vt:i4>
      </vt:variant>
      <vt:variant>
        <vt:lpstr>幻灯片标题</vt:lpstr>
      </vt:variant>
      <vt:variant>
        <vt:i4>7</vt:i4>
      </vt:variant>
    </vt:vector>
  </HeadingPairs>
  <TitlesOfParts>
    <vt:vector size="47" baseType="lpstr">
      <vt:lpstr>Arial</vt:lpstr>
      <vt:lpstr>宋体</vt:lpstr>
      <vt:lpstr>Wingdings</vt:lpstr>
      <vt:lpstr>隶书</vt:lpstr>
      <vt:lpstr>汉仪尚巍手书W</vt:lpstr>
      <vt:lpstr>微软雅黑</vt:lpstr>
      <vt:lpstr>黑体</vt:lpstr>
      <vt:lpstr>Arial Unicode MS</vt:lpstr>
      <vt:lpstr>Calibri</vt:lpstr>
      <vt:lpstr>默认设计模板</vt:lpstr>
      <vt:lpstr>9_Office 主题​​</vt:lpstr>
      <vt:lpstr>1_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KSEE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fan</cp:lastModifiedBy>
  <cp:revision>59</cp:revision>
  <dcterms:created xsi:type="dcterms:W3CDTF">2020-02-11T05:43:00Z</dcterms:created>
  <dcterms:modified xsi:type="dcterms:W3CDTF">2024-03-26T08:24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417</vt:lpwstr>
  </property>
  <property fmtid="{D5CDD505-2E9C-101B-9397-08002B2CF9AE}" pid="3" name="ICV">
    <vt:lpwstr>B32F80FABA0949DCA4AF97E69D046F8A_12</vt:lpwstr>
  </property>
</Properties>
</file>